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5"/>
  </p:notesMasterIdLst>
  <p:sldIdLst>
    <p:sldId id="256" r:id="rId5"/>
    <p:sldId id="284" r:id="rId6"/>
    <p:sldId id="257" r:id="rId7"/>
    <p:sldId id="283" r:id="rId8"/>
    <p:sldId id="258" r:id="rId9"/>
    <p:sldId id="264" r:id="rId10"/>
    <p:sldId id="285" r:id="rId11"/>
    <p:sldId id="265" r:id="rId12"/>
    <p:sldId id="266" r:id="rId13"/>
    <p:sldId id="286" r:id="rId14"/>
    <p:sldId id="289" r:id="rId15"/>
    <p:sldId id="290" r:id="rId16"/>
    <p:sldId id="291" r:id="rId17"/>
    <p:sldId id="292" r:id="rId18"/>
    <p:sldId id="268" r:id="rId19"/>
    <p:sldId id="294" r:id="rId20"/>
    <p:sldId id="295" r:id="rId21"/>
    <p:sldId id="296" r:id="rId22"/>
    <p:sldId id="321" r:id="rId23"/>
    <p:sldId id="27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0000FF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56" autoAdjust="0"/>
    <p:restoredTop sz="94250" autoAdjust="0"/>
  </p:normalViewPr>
  <p:slideViewPr>
    <p:cSldViewPr snapToGrid="0">
      <p:cViewPr varScale="1">
        <p:scale>
          <a:sx n="114" d="100"/>
          <a:sy n="114" d="100"/>
        </p:scale>
        <p:origin x="-756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0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222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480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743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376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0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audio" Target="../media/audio2.wav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11" Type="http://schemas.openxmlformats.org/officeDocument/2006/relationships/image" Target="../media/image28.png"/><Relationship Id="rId5" Type="http://schemas.microsoft.com/office/2007/relationships/hdphoto" Target="../media/hdphoto1.wdp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0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video" Target="../media/media2.mp4"/><Relationship Id="rId7" Type="http://schemas.openxmlformats.org/officeDocument/2006/relationships/image" Target="../media/image15.png"/><Relationship Id="rId2" Type="http://schemas.microsoft.com/office/2007/relationships/media" Target="../media/media2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jpeg"/><Relationship Id="rId5" Type="http://schemas.openxmlformats.org/officeDocument/2006/relationships/image" Target="../media/image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 err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5000" b="1" dirty="0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5000" b="1" dirty="0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5000" b="1" dirty="0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5000" b="1" dirty="0" err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5000" b="1" dirty="0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endParaRPr lang="en-US" sz="5000" b="1" dirty="0">
              <a:ln>
                <a:solidFill>
                  <a:schemeClr val="bg1"/>
                </a:solidFill>
              </a:ln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779241" y="3707675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1" y="208705"/>
            <a:ext cx="755848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BND HUYỆN AN LÃO</a:t>
            </a:r>
          </a:p>
          <a:p>
            <a:pPr algn="ctr"/>
            <a:r>
              <a:rPr lang="en-US" sz="4000" b="1" dirty="0" smtClean="0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TÂN THẮNG</a:t>
            </a:r>
            <a:endParaRPr lang="en-US" sz="4000" dirty="0">
              <a:ln>
                <a:solidFill>
                  <a:schemeClr val="bg1"/>
                </a:solidFill>
              </a:ln>
              <a:solidFill>
                <a:srgbClr val="FFC000"/>
              </a:solidFill>
            </a:endParaRPr>
          </a:p>
        </p:txBody>
      </p:sp>
      <p:sp>
        <p:nvSpPr>
          <p:cNvPr id="9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3070372" y="5334378"/>
            <a:ext cx="75584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: LÊ THỊ HẠT</a:t>
            </a:r>
            <a:endParaRPr lang="en-US" sz="4000" dirty="0">
              <a:ln>
                <a:solidFill>
                  <a:schemeClr val="bg1"/>
                </a:solidFill>
              </a:ln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xmlns="" id="{C24B8CD9-8EE1-4D1C-BB97-692FD1BDB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48" y="464877"/>
            <a:ext cx="1567713" cy="141094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B64E0A2-F50F-4093-8FF8-7BF66A9DBAF7}"/>
              </a:ext>
            </a:extLst>
          </p:cNvPr>
          <p:cNvSpPr txBox="1"/>
          <p:nvPr/>
        </p:nvSpPr>
        <p:spPr>
          <a:xfrm>
            <a:off x="2272683" y="815071"/>
            <a:ext cx="870899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rong các hình vẽ sau, hình nào là hình thoi?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5969BDEB-C709-4094-99FF-E48C56FE091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92" y="1493503"/>
            <a:ext cx="7226605" cy="500355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xmlns="" id="{689ED51D-D300-4ACB-8CAF-691515C4F6AC}"/>
              </a:ext>
            </a:extLst>
          </p:cNvPr>
          <p:cNvSpPr/>
          <p:nvPr/>
        </p:nvSpPr>
        <p:spPr>
          <a:xfrm>
            <a:off x="2585796" y="5745749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xmlns="" id="{86D66AE3-F6B2-4553-BD6D-08D017EE4457}"/>
              </a:ext>
            </a:extLst>
          </p:cNvPr>
          <p:cNvSpPr/>
          <p:nvPr/>
        </p:nvSpPr>
        <p:spPr>
          <a:xfrm>
            <a:off x="8821414" y="3244325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5454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2074524" y="584349"/>
            <a:ext cx="88590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 sao hình 2 không phải hình tho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8D20AD05-64A2-42E7-9064-8A48D7253FD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92" y="1493503"/>
            <a:ext cx="7226605" cy="500355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xmlns="" id="{B97393BB-4449-4976-A901-730F9F56A136}"/>
              </a:ext>
            </a:extLst>
          </p:cNvPr>
          <p:cNvSpPr/>
          <p:nvPr/>
        </p:nvSpPr>
        <p:spPr>
          <a:xfrm>
            <a:off x="2539884" y="5827727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A855CBAE-F7C5-4903-AD2F-E7CA04BDAEEE}"/>
              </a:ext>
            </a:extLst>
          </p:cNvPr>
          <p:cNvSpPr/>
          <p:nvPr/>
        </p:nvSpPr>
        <p:spPr>
          <a:xfrm>
            <a:off x="8922619" y="3311091"/>
            <a:ext cx="933650" cy="51013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66E00B30-95C0-4D5F-8436-0B9CAB07EE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78" y="548591"/>
            <a:ext cx="1942211" cy="1942211"/>
          </a:xfrm>
          <a:prstGeom prst="rect">
            <a:avLst/>
          </a:prstGeom>
        </p:spPr>
      </p:pic>
      <p:sp>
        <p:nvSpPr>
          <p:cNvPr id="17" name="!!4">
            <a:extLst>
              <a:ext uri="{FF2B5EF4-FFF2-40B4-BE49-F238E27FC236}">
                <a16:creationId xmlns:a16="http://schemas.microsoft.com/office/drawing/2014/main" xmlns="" id="{AB4A4253-8BFB-4283-81A0-DFDA97CA54C0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58839317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</a:rPr>
              <a:t>Hoạt động nhóm</a:t>
            </a:r>
          </a:p>
        </p:txBody>
      </p:sp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8B445420-D319-406D-9788-84D327DABC4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73" y="1522297"/>
            <a:ext cx="1942211" cy="1942211"/>
          </a:xfrm>
          <a:prstGeom prst="rect">
            <a:avLst/>
          </a:prstGeom>
        </p:spPr>
      </p:pic>
      <p:pic>
        <p:nvPicPr>
          <p:cNvPr id="15" name="Picture 14" descr="A group of children looking at a computer&#10;&#10;Description automatically generated with low confidence">
            <a:extLst>
              <a:ext uri="{FF2B5EF4-FFF2-40B4-BE49-F238E27FC236}">
                <a16:creationId xmlns:a16="http://schemas.microsoft.com/office/drawing/2014/main" xmlns="" id="{DE42CD80-835F-4126-B69F-DC3F02945A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679" y="4356311"/>
            <a:ext cx="4841507" cy="247397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D9A1ED60-F79B-4CDB-8069-FD5A54EB4AC2}"/>
              </a:ext>
            </a:extLst>
          </p:cNvPr>
          <p:cNvSpPr/>
          <p:nvPr/>
        </p:nvSpPr>
        <p:spPr>
          <a:xfrm>
            <a:off x="2817021" y="1142613"/>
            <a:ext cx="6744282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ãy tìm và viết các vật 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ó dạng là hình thoi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rong lớp học</a:t>
            </a:r>
          </a:p>
        </p:txBody>
      </p:sp>
    </p:spTree>
    <p:extLst>
      <p:ext uri="{BB962C8B-B14F-4D97-AF65-F5344CB8AC3E}">
        <p14:creationId xmlns:p14="http://schemas.microsoft.com/office/powerpoint/2010/main" val="2395443442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xmlns="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46587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E02E946-660E-460A-9B1E-ED2388C6D4F1}"/>
              </a:ext>
            </a:extLst>
          </p:cNvPr>
          <p:cNvSpPr txBox="1"/>
          <p:nvPr/>
        </p:nvSpPr>
        <p:spPr>
          <a:xfrm>
            <a:off x="495509" y="1263288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EAA71351-FB73-4C7E-A21E-65BCE85CE6D0}"/>
              </a:ext>
            </a:extLst>
          </p:cNvPr>
          <p:cNvSpPr/>
          <p:nvPr/>
        </p:nvSpPr>
        <p:spPr>
          <a:xfrm>
            <a:off x="629588" y="3059781"/>
            <a:ext cx="2233061" cy="567890"/>
          </a:xfrm>
          <a:prstGeom prst="roundRect">
            <a:avLst/>
          </a:prstGeom>
          <a:solidFill>
            <a:srgbClr val="FFD34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 CỤ</a:t>
            </a:r>
          </a:p>
        </p:txBody>
      </p:sp>
      <p:pic>
        <p:nvPicPr>
          <p:cNvPr id="3" name="Picture 2" descr="A picture containing text, device&#10;&#10;Description automatically generated">
            <a:extLst>
              <a:ext uri="{FF2B5EF4-FFF2-40B4-BE49-F238E27FC236}">
                <a16:creationId xmlns:a16="http://schemas.microsoft.com/office/drawing/2014/main" xmlns="" id="{42C143D1-5065-45FA-A462-2AA7626620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7353" y="2525172"/>
            <a:ext cx="2163025" cy="2163025"/>
          </a:xfrm>
          <a:prstGeom prst="rect">
            <a:avLst/>
          </a:prstGeom>
        </p:spPr>
      </p:pic>
      <p:pic>
        <p:nvPicPr>
          <p:cNvPr id="21" name="Picture 2" descr="Pencil Vector Resource [Free] | Pencil, Pencil png, Picture icon">
            <a:extLst>
              <a:ext uri="{FF2B5EF4-FFF2-40B4-BE49-F238E27FC236}">
                <a16:creationId xmlns:a16="http://schemas.microsoft.com/office/drawing/2014/main" xmlns="" id="{9A6543C4-5764-47FD-89E3-2AD69319B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761" y="4580391"/>
            <a:ext cx="1318877" cy="1317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xmlns="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xmlns="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2" name="Picture 8" descr="Compa Thiên Long C-11 - Khác - Shop VnExpress">
            <a:extLst>
              <a:ext uri="{FF2B5EF4-FFF2-40B4-BE49-F238E27FC236}">
                <a16:creationId xmlns:a16="http://schemas.microsoft.com/office/drawing/2014/main" xmlns="" id="{0C420287-A031-41C2-96DF-97F12A29D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764" y="3429000"/>
            <a:ext cx="1991245" cy="199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97DBD5E-A0A4-4EA0-895E-A2083735EF85}"/>
              </a:ext>
            </a:extLst>
          </p:cNvPr>
          <p:cNvSpPr txBox="1"/>
          <p:nvPr/>
        </p:nvSpPr>
        <p:spPr>
          <a:xfrm>
            <a:off x="4950393" y="3059781"/>
            <a:ext cx="261659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Thước thẳ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1FB2F45E-9BC6-46D3-ABD5-BFE671A1DBCF}"/>
              </a:ext>
            </a:extLst>
          </p:cNvPr>
          <p:cNvSpPr txBox="1"/>
          <p:nvPr/>
        </p:nvSpPr>
        <p:spPr>
          <a:xfrm>
            <a:off x="4613814" y="4992028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Bút chì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300DCE0-167E-476E-89EA-7E7725EBDBE9}"/>
              </a:ext>
            </a:extLst>
          </p:cNvPr>
          <p:cNvSpPr txBox="1"/>
          <p:nvPr/>
        </p:nvSpPr>
        <p:spPr>
          <a:xfrm>
            <a:off x="9223573" y="3993272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</a:p>
        </p:txBody>
      </p:sp>
    </p:spTree>
    <p:extLst>
      <p:ext uri="{BB962C8B-B14F-4D97-AF65-F5344CB8AC3E}">
        <p14:creationId xmlns:p14="http://schemas.microsoft.com/office/powerpoint/2010/main" val="2206659599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>
            <a:extLst>
              <a:ext uri="{FF2B5EF4-FFF2-40B4-BE49-F238E27FC236}">
                <a16:creationId xmlns:a16="http://schemas.microsoft.com/office/drawing/2014/main" xmlns="" id="{E147B922-F5B6-4C66-9150-03DCAED00CDA}"/>
              </a:ext>
            </a:extLst>
          </p:cNvPr>
          <p:cNvGrpSpPr/>
          <p:nvPr/>
        </p:nvGrpSpPr>
        <p:grpSpPr>
          <a:xfrm rot="16200000">
            <a:off x="7548849" y="1432924"/>
            <a:ext cx="3972404" cy="5329018"/>
            <a:chOff x="1980339" y="223861"/>
            <a:chExt cx="3972404" cy="5329018"/>
          </a:xfrm>
        </p:grpSpPr>
        <p:pic>
          <p:nvPicPr>
            <p:cNvPr id="57" name="Picture 2" descr="Compa High Res Stock Images | Shutterstock">
              <a:extLst>
                <a:ext uri="{FF2B5EF4-FFF2-40B4-BE49-F238E27FC236}">
                  <a16:creationId xmlns:a16="http://schemas.microsoft.com/office/drawing/2014/main" xmlns="" id="{7C1C3F98-F23D-4EAA-8129-773CFCBC3A4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xmlns="" id="{6C91A054-F633-462D-AA14-6DE7ABF71904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1B0CF0FC-A299-4D95-A163-0F5A10263759}"/>
              </a:ext>
            </a:extLst>
          </p:cNvPr>
          <p:cNvGrpSpPr/>
          <p:nvPr/>
        </p:nvGrpSpPr>
        <p:grpSpPr>
          <a:xfrm>
            <a:off x="7906428" y="2043927"/>
            <a:ext cx="3721200" cy="4287912"/>
            <a:chOff x="8137256" y="2043927"/>
            <a:chExt cx="3721200" cy="4287912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xmlns="" id="{2BF64A59-9E3A-45B0-AC27-414ECBD8EC4C}"/>
                </a:ext>
              </a:extLst>
            </p:cNvPr>
            <p:cNvSpPr/>
            <p:nvPr/>
          </p:nvSpPr>
          <p:spPr>
            <a:xfrm>
              <a:off x="8137256" y="2480742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DFF39D59-F5F3-4644-A8E5-8463B5FE136B}"/>
                </a:ext>
              </a:extLst>
            </p:cNvPr>
            <p:cNvSpPr/>
            <p:nvPr/>
          </p:nvSpPr>
          <p:spPr>
            <a:xfrm>
              <a:off x="9483234" y="2043927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3D5A56D8-7C83-47A3-8C6B-092903982777}"/>
              </a:ext>
            </a:extLst>
          </p:cNvPr>
          <p:cNvGrpSpPr/>
          <p:nvPr/>
        </p:nvGrpSpPr>
        <p:grpSpPr>
          <a:xfrm>
            <a:off x="4463098" y="1962364"/>
            <a:ext cx="3980934" cy="4287912"/>
            <a:chOff x="4463098" y="1962364"/>
            <a:chExt cx="3980934" cy="4287912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xmlns="" id="{CB318E6D-FF4D-4B47-AF33-E9EE0E28F20A}"/>
                </a:ext>
              </a:extLst>
            </p:cNvPr>
            <p:cNvSpPr/>
            <p:nvPr/>
          </p:nvSpPr>
          <p:spPr>
            <a:xfrm>
              <a:off x="5264328" y="2480743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0C02B7DB-E7D2-4237-B05F-A4908CA77857}"/>
                </a:ext>
              </a:extLst>
            </p:cNvPr>
            <p:cNvSpPr/>
            <p:nvPr/>
          </p:nvSpPr>
          <p:spPr>
            <a:xfrm>
              <a:off x="4463098" y="1962364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xmlns="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191115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E02E946-660E-460A-9B1E-ED2388C6D4F1}"/>
              </a:ext>
            </a:extLst>
          </p:cNvPr>
          <p:cNvSpPr txBox="1"/>
          <p:nvPr/>
        </p:nvSpPr>
        <p:spPr>
          <a:xfrm>
            <a:off x="714580" y="607724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xmlns="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xmlns="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EC11B23-8908-4083-B04D-8B73D7ECAAA7}"/>
              </a:ext>
            </a:extLst>
          </p:cNvPr>
          <p:cNvSpPr txBox="1"/>
          <p:nvPr/>
        </p:nvSpPr>
        <p:spPr>
          <a:xfrm>
            <a:off x="1760086" y="285692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1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9E660116-6A1E-40CD-8BA1-8D778F9AB4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774" y="4040774"/>
            <a:ext cx="3358684" cy="565861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098043C1-8206-432D-ACA0-86CE0A3CD6FC}"/>
              </a:ext>
            </a:extLst>
          </p:cNvPr>
          <p:cNvSpPr txBox="1"/>
          <p:nvPr/>
        </p:nvSpPr>
        <p:spPr>
          <a:xfrm>
            <a:off x="1760086" y="338014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2</a:t>
            </a:r>
          </a:p>
        </p:txBody>
      </p:sp>
      <p:pic>
        <p:nvPicPr>
          <p:cNvPr id="36" name="Picture 35" descr="A picture containing text, device&#10;&#10;Description automatically generated">
            <a:extLst>
              <a:ext uri="{FF2B5EF4-FFF2-40B4-BE49-F238E27FC236}">
                <a16:creationId xmlns:a16="http://schemas.microsoft.com/office/drawing/2014/main" xmlns="" id="{6914B0F2-D960-4D32-91C3-BD3491DD53E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7455119">
            <a:off x="6446167" y="1369694"/>
            <a:ext cx="5437448" cy="3809587"/>
          </a:xfrm>
          <a:prstGeom prst="rect">
            <a:avLst/>
          </a:prstGeom>
        </p:spPr>
      </p:pic>
      <p:pic>
        <p:nvPicPr>
          <p:cNvPr id="11" name="Picture 10" descr="A picture containing text, device&#10;&#10;Description automatically generated">
            <a:extLst>
              <a:ext uri="{FF2B5EF4-FFF2-40B4-BE49-F238E27FC236}">
                <a16:creationId xmlns:a16="http://schemas.microsoft.com/office/drawing/2014/main" xmlns="" id="{D1F23AAA-710F-4FCE-8649-12630CCB2C2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10224" t="17429" b="16799"/>
          <a:stretch/>
        </p:blipFill>
        <p:spPr>
          <a:xfrm rot="19547190">
            <a:off x="6790583" y="2600026"/>
            <a:ext cx="5477859" cy="4013226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ACBD5142-3F80-4277-8945-A31CE034F917}"/>
              </a:ext>
            </a:extLst>
          </p:cNvPr>
          <p:cNvSpPr txBox="1"/>
          <p:nvPr/>
        </p:nvSpPr>
        <p:spPr>
          <a:xfrm>
            <a:off x="1738160" y="390336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3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7B3326BC-69B2-402A-BE13-49E9D01D5B90}"/>
              </a:ext>
            </a:extLst>
          </p:cNvPr>
          <p:cNvSpPr txBox="1"/>
          <p:nvPr/>
        </p:nvSpPr>
        <p:spPr>
          <a:xfrm>
            <a:off x="1760087" y="442658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4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F8C30AC3-8C93-4915-90D2-36FF4B50D556}"/>
              </a:ext>
            </a:extLst>
          </p:cNvPr>
          <p:cNvSpPr/>
          <p:nvPr/>
        </p:nvSpPr>
        <p:spPr>
          <a:xfrm rot="4756882">
            <a:off x="3115756" y="2884267"/>
            <a:ext cx="4133088" cy="33375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75804197-8A87-4F9E-A4C2-C8022535B3C0}"/>
              </a:ext>
            </a:extLst>
          </p:cNvPr>
          <p:cNvGrpSpPr/>
          <p:nvPr/>
        </p:nvGrpSpPr>
        <p:grpSpPr>
          <a:xfrm rot="5400000">
            <a:off x="4848478" y="1459558"/>
            <a:ext cx="3972404" cy="5329018"/>
            <a:chOff x="1980339" y="223861"/>
            <a:chExt cx="3972404" cy="5329018"/>
          </a:xfrm>
        </p:grpSpPr>
        <p:pic>
          <p:nvPicPr>
            <p:cNvPr id="51" name="Picture 2" descr="Compa High Res Stock Images | Shutterstock">
              <a:extLst>
                <a:ext uri="{FF2B5EF4-FFF2-40B4-BE49-F238E27FC236}">
                  <a16:creationId xmlns:a16="http://schemas.microsoft.com/office/drawing/2014/main" xmlns="" id="{35DA92F9-51BA-4040-BF1D-8FBCB8497EE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id="{CC0678AB-4A80-4100-955A-B678F0AC3C8A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9" name="Picture 58">
            <a:extLst>
              <a:ext uri="{FF2B5EF4-FFF2-40B4-BE49-F238E27FC236}">
                <a16:creationId xmlns:a16="http://schemas.microsoft.com/office/drawing/2014/main" xmlns="" id="{E4AAE43B-46F3-456F-A1DD-14AA04A16EC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3272841">
            <a:off x="7478702" y="2710270"/>
            <a:ext cx="366230" cy="1873725"/>
          </a:xfrm>
          <a:prstGeom prst="rect">
            <a:avLst/>
          </a:prstGeom>
        </p:spPr>
      </p:pic>
      <p:pic>
        <p:nvPicPr>
          <p:cNvPr id="61" name="Picture 8">
            <a:extLst>
              <a:ext uri="{FF2B5EF4-FFF2-40B4-BE49-F238E27FC236}">
                <a16:creationId xmlns:a16="http://schemas.microsoft.com/office/drawing/2014/main" xmlns="" id="{97A3E720-0E83-4863-90DF-792EC8456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6843">
            <a:off x="5690848" y="2472382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 descr="A picture containing text, device&#10;&#10;Description automatically generated">
            <a:extLst>
              <a:ext uri="{FF2B5EF4-FFF2-40B4-BE49-F238E27FC236}">
                <a16:creationId xmlns:a16="http://schemas.microsoft.com/office/drawing/2014/main" xmlns="" id="{68E02EF8-D283-458D-BC9D-F65589BC2CA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84906">
            <a:off x="7020731" y="3185556"/>
            <a:ext cx="5437448" cy="380958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xmlns="" id="{A4D01B6B-5121-45E3-828A-3FC0E76C738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7586971">
            <a:off x="8665104" y="2829390"/>
            <a:ext cx="366230" cy="1873725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xmlns="" id="{284820D7-4098-4630-AD5E-5E7F8E8C357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4108432">
            <a:off x="8589349" y="3707672"/>
            <a:ext cx="400577" cy="1570501"/>
          </a:xfrm>
          <a:prstGeom prst="rect">
            <a:avLst/>
          </a:prstGeom>
        </p:spPr>
      </p:pic>
      <p:pic>
        <p:nvPicPr>
          <p:cNvPr id="68" name="Picture 8">
            <a:extLst>
              <a:ext uri="{FF2B5EF4-FFF2-40B4-BE49-F238E27FC236}">
                <a16:creationId xmlns:a16="http://schemas.microsoft.com/office/drawing/2014/main" xmlns="" id="{C85578A4-1BDD-4E6B-B08E-09A61CD42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17215">
            <a:off x="8247458" y="1881945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xmlns="" id="{878716C0-A100-4749-81D2-2BFE2679FBA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82755" y="4802670"/>
            <a:ext cx="380078" cy="293685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xmlns="" id="{363982D0-F103-42C6-8FF6-B876A469930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94111" y="3006468"/>
            <a:ext cx="380078" cy="293685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D8745396-7753-4F0E-BB73-D7D8D4E2F4DC}"/>
              </a:ext>
            </a:extLst>
          </p:cNvPr>
          <p:cNvSpPr txBox="1"/>
          <p:nvPr/>
        </p:nvSpPr>
        <p:spPr>
          <a:xfrm>
            <a:off x="8022853" y="2656030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0F82144A-D552-488A-BFA0-174BB7D0440E}"/>
              </a:ext>
            </a:extLst>
          </p:cNvPr>
          <p:cNvSpPr txBox="1"/>
          <p:nvPr/>
        </p:nvSpPr>
        <p:spPr>
          <a:xfrm>
            <a:off x="8001123" y="5025811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xmlns="" id="{C6920D89-5CD6-452D-91D0-4263CC77D00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8142591">
            <a:off x="7335008" y="3713355"/>
            <a:ext cx="400577" cy="1570501"/>
          </a:xfrm>
          <a:prstGeom prst="rect">
            <a:avLst/>
          </a:prstGeom>
        </p:spPr>
      </p:pic>
      <p:pic>
        <p:nvPicPr>
          <p:cNvPr id="26" name="Picture 6">
            <a:extLst>
              <a:ext uri="{FF2B5EF4-FFF2-40B4-BE49-F238E27FC236}">
                <a16:creationId xmlns:a16="http://schemas.microsoft.com/office/drawing/2014/main" xmlns="" id="{604A3B69-C60A-4734-BCBB-E194E625C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838" y="3795084"/>
            <a:ext cx="17335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23104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91 -0.00394 L 0.21589 -0.0006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10964 -0.14167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82" y="-7083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44444E-6 L 0.10169 0.1467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78" y="7338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500"/>
                            </p:stCondLst>
                            <p:childTnLst>
                              <p:par>
                                <p:cTn id="13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7000"/>
                            </p:stCondLst>
                            <p:childTnLst>
                              <p:par>
                                <p:cTn id="1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900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41" grpId="0"/>
      <p:bldP spid="42" grpId="0"/>
      <p:bldP spid="44" grpId="0"/>
      <p:bldP spid="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E278ABA-7F65-4A34-9F1F-59252434AA20}"/>
              </a:ext>
            </a:extLst>
          </p:cNvPr>
          <p:cNvSpPr txBox="1"/>
          <p:nvPr/>
        </p:nvSpPr>
        <p:spPr>
          <a:xfrm>
            <a:off x="1836013" y="844879"/>
            <a:ext cx="9105965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1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C =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8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2: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3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à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; phần đường tròn này cắ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vẽ ở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ước 2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tại các điể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D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/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4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các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B, BC, CD, DA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pic>
        <p:nvPicPr>
          <p:cNvPr id="9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47521107-EBFD-4DB4-BCF9-994DADBE4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554305"/>
            <a:ext cx="1896125" cy="1896125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3654343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pic>
        <p:nvPicPr>
          <p:cNvPr id="11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xmlns="" id="{4D77BB19-9AB2-4EA3-AC85-5164CB9319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10" y="5147689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3BF21867-93DB-4AFD-9005-D96205438DAC}"/>
              </a:ext>
            </a:extLst>
          </p:cNvPr>
          <p:cNvSpPr/>
          <p:nvPr/>
        </p:nvSpPr>
        <p:spPr>
          <a:xfrm>
            <a:off x="1932266" y="5228948"/>
            <a:ext cx="7757166" cy="1192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Sử dụng thước và compa để vẽ hình thoi 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MNPQ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MN =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cm, MP =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6726665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thoi</a:t>
            </a:r>
          </a:p>
        </p:txBody>
      </p:sp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42653D0E-44BA-4E8A-9BCE-41EE2E2804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982" y="1082557"/>
            <a:ext cx="1665407" cy="1665407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4D06F264-AA87-421A-A510-891431A00B2C}"/>
              </a:ext>
            </a:extLst>
          </p:cNvPr>
          <p:cNvSpPr/>
          <p:nvPr/>
        </p:nvSpPr>
        <p:spPr>
          <a:xfrm>
            <a:off x="2053389" y="867834"/>
            <a:ext cx="7907045" cy="307701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C2E4D76-F7F1-4260-98E4-F0AAD561D5A0}"/>
              </a:ext>
            </a:extLst>
          </p:cNvPr>
          <p:cNvSpPr txBox="1"/>
          <p:nvPr/>
        </p:nvSpPr>
        <p:spPr>
          <a:xfrm>
            <a:off x="2525856" y="1265998"/>
            <a:ext cx="696211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Nội dung: 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Thực hiện nhiệm vụ </a:t>
            </a:r>
            <a:r>
              <a:rPr lang="en-US" sz="3500" i="1">
                <a:latin typeface="Arial" panose="020B0604020202020204" pitchFamily="34" charset="0"/>
                <a:cs typeface="Arial" panose="020B0604020202020204" pitchFamily="34" charset="0"/>
              </a:rPr>
              <a:t>Hoạt động 5 – 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SGK trang 100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Thời gian: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3 phú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Hình thức: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Hoạt động nhóm 4</a:t>
            </a:r>
            <a:endParaRPr lang="en-US" sz="35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04DC47B-7BEB-47D8-A3F6-7FC550BFE8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298" y="4007506"/>
            <a:ext cx="2857951" cy="26286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5D3BCC7-1110-4E57-AD4C-A3518516C41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00432" y="4007506"/>
            <a:ext cx="2690657" cy="25086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D148CAA-448A-4016-9FEB-6E732DE522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3336" y="4577702"/>
            <a:ext cx="2690657" cy="1980203"/>
          </a:xfrm>
          <a:prstGeom prst="rect">
            <a:avLst/>
          </a:prstGeom>
        </p:spPr>
      </p:pic>
      <p:pic>
        <p:nvPicPr>
          <p:cNvPr id="8" name="Đồng hồ đếm ngược 3 phút có âm thanh">
            <a:hlinkClick r:id="" action="ppaction://media"/>
            <a:extLst>
              <a:ext uri="{FF2B5EF4-FFF2-40B4-BE49-F238E27FC236}">
                <a16:creationId xmlns:a16="http://schemas.microsoft.com/office/drawing/2014/main" xmlns="" id="{C534B226-3DCC-4E50-BDB6-599F14C6A6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179329" y="150215"/>
            <a:ext cx="1918563" cy="107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740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1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6272549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tho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A7EB746-10F5-4136-BB27-F87274A406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468" y="1924964"/>
            <a:ext cx="4870882" cy="36059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9D24C54-CC32-4F09-9954-38803575F0DF}"/>
              </a:ext>
            </a:extLst>
          </p:cNvPr>
          <p:cNvSpPr txBox="1"/>
          <p:nvPr/>
        </p:nvSpPr>
        <p:spPr>
          <a:xfrm>
            <a:off x="5258841" y="1438183"/>
            <a:ext cx="60723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có độ dài cạnh l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ộ dài hai đường chéo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ì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hình thoi là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hình thoi là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6563606-D47A-4320-B612-9943C6946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44274"/>
              </p:ext>
            </p:extLst>
          </p:nvPr>
        </p:nvGraphicFramePr>
        <p:xfrm>
          <a:off x="7010020" y="3059425"/>
          <a:ext cx="1559447" cy="59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0020" y="3059425"/>
                        <a:ext cx="1559447" cy="59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EF21D0A-0E61-47BF-8BF3-F335B8F2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71286"/>
              </p:ext>
            </p:extLst>
          </p:nvPr>
        </p:nvGraphicFramePr>
        <p:xfrm>
          <a:off x="6807520" y="4584198"/>
          <a:ext cx="221932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7520" y="4584198"/>
                        <a:ext cx="2219325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45232594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E9C9C96-19B2-4C5D-BE61-F246245C11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45" y="2432386"/>
            <a:ext cx="4461898" cy="3820667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!!4">
            <a:extLst>
              <a:ext uri="{FF2B5EF4-FFF2-40B4-BE49-F238E27FC236}">
                <a16:creationId xmlns:a16="http://schemas.microsoft.com/office/drawing/2014/main" xmlns="" id="{2537B366-736B-4B0A-A3E0-3AF312FEFB95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CỦNG CỐ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78D70E0-6FEC-4D61-A709-E4B69853A03C}"/>
              </a:ext>
            </a:extLst>
          </p:cNvPr>
          <p:cNvSpPr txBox="1"/>
          <p:nvPr/>
        </p:nvSpPr>
        <p:spPr>
          <a:xfrm>
            <a:off x="446677" y="757194"/>
            <a:ext cx="107213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3: Trên trường của phòng khách có treo một chiếc gương dạng hình thoi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ư ở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18</a:t>
            </a:r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ính diện tích của chiếc gương đó, biết mỗi ô vuông có cạnh là 2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</a:t>
            </a:r>
            <a:endParaRPr lang="en-US" sz="32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A2CD6E5C-398A-4C50-845D-9DB376DF293C}"/>
              </a:ext>
            </a:extLst>
          </p:cNvPr>
          <p:cNvSpPr txBox="1"/>
          <p:nvPr/>
        </p:nvSpPr>
        <p:spPr>
          <a:xfrm>
            <a:off x="5498275" y="2722319"/>
            <a:ext cx="21200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là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E9E826C-731B-4B4B-AA63-62975781FC63}"/>
              </a:ext>
            </a:extLst>
          </p:cNvPr>
          <p:cNvSpPr txBox="1"/>
          <p:nvPr/>
        </p:nvSpPr>
        <p:spPr>
          <a:xfrm>
            <a:off x="5317213" y="3271733"/>
            <a:ext cx="60653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của chiếc gương là:</a:t>
            </a:r>
            <a:endParaRPr lang="en-US" sz="3200" i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EA61D7ED-0AC5-4A5C-9449-A9F9F13B1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07560"/>
              </p:ext>
            </p:extLst>
          </p:nvPr>
        </p:nvGraphicFramePr>
        <p:xfrm>
          <a:off x="6096000" y="3941128"/>
          <a:ext cx="4273282" cy="114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941128"/>
                        <a:ext cx="4273282" cy="1142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1411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80" name="Oval 68">
            <a:extLst>
              <a:ext uri="{FF2B5EF4-FFF2-40B4-BE49-F238E27FC236}">
                <a16:creationId xmlns:a16="http://schemas.microsoft.com/office/drawing/2014/main" xmlns="" id="{572A8DB0-3829-40FD-B632-BF07B739E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914401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8981" name="Oval 69">
            <a:extLst>
              <a:ext uri="{FF2B5EF4-FFF2-40B4-BE49-F238E27FC236}">
                <a16:creationId xmlns:a16="http://schemas.microsoft.com/office/drawing/2014/main" xmlns="" id="{803635C3-C865-49BB-A023-FE57190F4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1362076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8982" name="Oval 70">
            <a:extLst>
              <a:ext uri="{FF2B5EF4-FFF2-40B4-BE49-F238E27FC236}">
                <a16:creationId xmlns:a16="http://schemas.microsoft.com/office/drawing/2014/main" xmlns="" id="{E4B1B8AF-BEE9-4841-BBD1-12B19C924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1851026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983" name="Oval 71">
            <a:extLst>
              <a:ext uri="{FF2B5EF4-FFF2-40B4-BE49-F238E27FC236}">
                <a16:creationId xmlns:a16="http://schemas.microsoft.com/office/drawing/2014/main" xmlns="" id="{FCFF05A2-1981-4DF7-B8A1-EDC0F4E86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2338389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8984" name="Rectangle 72">
            <a:extLst>
              <a:ext uri="{FF2B5EF4-FFF2-40B4-BE49-F238E27FC236}">
                <a16:creationId xmlns:a16="http://schemas.microsoft.com/office/drawing/2014/main" xmlns="" id="{DFA74813-3DFE-4BE5-8653-574390C98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1030289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8985" name="Rectangle 73">
            <a:extLst>
              <a:ext uri="{FF2B5EF4-FFF2-40B4-BE49-F238E27FC236}">
                <a16:creationId xmlns:a16="http://schemas.microsoft.com/office/drawing/2014/main" xmlns="" id="{F7599246-DE9A-465A-A7FF-E08D2643A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1477964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8986" name="Rectangle 74">
            <a:extLst>
              <a:ext uri="{FF2B5EF4-FFF2-40B4-BE49-F238E27FC236}">
                <a16:creationId xmlns:a16="http://schemas.microsoft.com/office/drawing/2014/main" xmlns="" id="{BC2D2702-C527-4664-BF0B-D42A4C0FE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1943101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987" name="Rectangle 75">
            <a:extLst>
              <a:ext uri="{FF2B5EF4-FFF2-40B4-BE49-F238E27FC236}">
                <a16:creationId xmlns:a16="http://schemas.microsoft.com/office/drawing/2014/main" xmlns="" id="{F7445D82-D7B3-41F3-BEE7-84D6EC9B9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2392364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8988" name="Text Box 76">
            <a:extLst>
              <a:ext uri="{FF2B5EF4-FFF2-40B4-BE49-F238E27FC236}">
                <a16:creationId xmlns:a16="http://schemas.microsoft.com/office/drawing/2014/main" xmlns="" id="{D6A9139A-8DB8-4D65-92BD-46F842092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06" y="3707249"/>
            <a:ext cx="7370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ình thoi có bốn cạnh  ...</a:t>
            </a:r>
          </a:p>
        </p:txBody>
      </p:sp>
      <p:sp>
        <p:nvSpPr>
          <p:cNvPr id="38989" name="Text Box 77">
            <a:extLst>
              <a:ext uri="{FF2B5EF4-FFF2-40B4-BE49-F238E27FC236}">
                <a16:creationId xmlns:a16="http://schemas.microsoft.com/office/drawing/2014/main" xmlns="" id="{ABBAC697-1A78-42E7-865C-57A344E6A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06" y="4301550"/>
            <a:ext cx="11507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ai đường chéo hình thoi cắt nhau tại … của mỗi đường.</a:t>
            </a:r>
          </a:p>
        </p:txBody>
      </p:sp>
      <p:sp>
        <p:nvSpPr>
          <p:cNvPr id="38990" name="Text Box 78">
            <a:extLst>
              <a:ext uri="{FF2B5EF4-FFF2-40B4-BE49-F238E27FC236}">
                <a16:creationId xmlns:a16="http://schemas.microsoft.com/office/drawing/2014/main" xmlns="" id="{E7087AD2-209F-455D-A758-F3AB8CBA5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141" y="4816350"/>
            <a:ext cx="98969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ình thoi có hai cặp cạnh đối diện  … với nhau</a:t>
            </a:r>
          </a:p>
        </p:txBody>
      </p:sp>
      <p:sp>
        <p:nvSpPr>
          <p:cNvPr id="38991" name="Text Box 79">
            <a:extLst>
              <a:ext uri="{FF2B5EF4-FFF2-40B4-BE49-F238E27FC236}">
                <a16:creationId xmlns:a16="http://schemas.microsoft.com/office/drawing/2014/main" xmlns="" id="{B1CE75F0-37CE-4403-91B2-774519689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5404990"/>
            <a:ext cx="1007664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ai đường chéo của …  vuông góc tại trung điểm của mỗi đường.</a:t>
            </a:r>
          </a:p>
        </p:txBody>
      </p:sp>
      <p:sp>
        <p:nvSpPr>
          <p:cNvPr id="30734" name="Rectangle 189">
            <a:extLst>
              <a:ext uri="{FF2B5EF4-FFF2-40B4-BE49-F238E27FC236}">
                <a16:creationId xmlns:a16="http://schemas.microsoft.com/office/drawing/2014/main" xmlns="" id="{9A3B2C90-D817-4115-AAA5-401762317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0735" name="Rectangle 190">
            <a:extLst>
              <a:ext uri="{FF2B5EF4-FFF2-40B4-BE49-F238E27FC236}">
                <a16:creationId xmlns:a16="http://schemas.microsoft.com/office/drawing/2014/main" xmlns="" id="{90E03D46-557B-4F3A-BB91-39D5CD629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̀</a:t>
            </a:r>
          </a:p>
        </p:txBody>
      </p:sp>
      <p:sp>
        <p:nvSpPr>
          <p:cNvPr id="30736" name="Rectangle 191">
            <a:extLst>
              <a:ext uri="{FF2B5EF4-FFF2-40B4-BE49-F238E27FC236}">
                <a16:creationId xmlns:a16="http://schemas.microsoft.com/office/drawing/2014/main" xmlns="" id="{3454A31E-3344-48C1-B815-19C6D2051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9413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37" name="Rectangle 192">
            <a:extLst>
              <a:ext uri="{FF2B5EF4-FFF2-40B4-BE49-F238E27FC236}">
                <a16:creationId xmlns:a16="http://schemas.microsoft.com/office/drawing/2014/main" xmlns="" id="{47F56DE4-D2C3-4B23-A6D2-F10159255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38" name="Rectangle 193">
            <a:extLst>
              <a:ext uri="{FF2B5EF4-FFF2-40B4-BE49-F238E27FC236}">
                <a16:creationId xmlns:a16="http://schemas.microsoft.com/office/drawing/2014/main" xmlns="" id="{66FFC1EA-86DB-4490-ADDC-6A722570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39" name="Rectangle 194">
            <a:extLst>
              <a:ext uri="{FF2B5EF4-FFF2-40B4-BE49-F238E27FC236}">
                <a16:creationId xmlns:a16="http://schemas.microsoft.com/office/drawing/2014/main" xmlns="" id="{91E737D4-46C9-402F-994E-2A1323DFB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9413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40" name="Rectangle 195">
            <a:extLst>
              <a:ext uri="{FF2B5EF4-FFF2-40B4-BE49-F238E27FC236}">
                <a16:creationId xmlns:a16="http://schemas.microsoft.com/office/drawing/2014/main" xmlns="" id="{BE63F2D8-86B5-4A96-97BE-C2B94238D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9477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741" name="Rectangle 196">
            <a:extLst>
              <a:ext uri="{FF2B5EF4-FFF2-40B4-BE49-F238E27FC236}">
                <a16:creationId xmlns:a16="http://schemas.microsoft.com/office/drawing/2014/main" xmlns="" id="{6B1126DD-2617-4416-A058-5EAD8CFBC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0742" name="Rectangle 197">
            <a:extLst>
              <a:ext uri="{FF2B5EF4-FFF2-40B4-BE49-F238E27FC236}">
                <a16:creationId xmlns:a16="http://schemas.microsoft.com/office/drawing/2014/main" xmlns="" id="{5AB16444-D479-4692-BE0D-5D700F621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14049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0743" name="Rectangle 198">
            <a:extLst>
              <a:ext uri="{FF2B5EF4-FFF2-40B4-BE49-F238E27FC236}">
                <a16:creationId xmlns:a16="http://schemas.microsoft.com/office/drawing/2014/main" xmlns="" id="{F89C88AD-04BE-4D5D-8516-ECDF0A202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30744" name="Rectangle 199">
            <a:extLst>
              <a:ext uri="{FF2B5EF4-FFF2-40B4-BE49-F238E27FC236}">
                <a16:creationId xmlns:a16="http://schemas.microsoft.com/office/drawing/2014/main" xmlns="" id="{C66C2646-AC3E-45BF-8999-72C74D549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0745" name="Rectangle 200">
            <a:extLst>
              <a:ext uri="{FF2B5EF4-FFF2-40B4-BE49-F238E27FC236}">
                <a16:creationId xmlns:a16="http://schemas.microsoft.com/office/drawing/2014/main" xmlns="" id="{3AFB913F-88CE-4FB4-A778-1502C8DCF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913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46" name="Rectangle 201">
            <a:extLst>
              <a:ext uri="{FF2B5EF4-FFF2-40B4-BE49-F238E27FC236}">
                <a16:creationId xmlns:a16="http://schemas.microsoft.com/office/drawing/2014/main" xmlns="" id="{E8ACB723-CC75-40CE-BD00-F2883E39B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3763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47" name="Rectangle 206">
            <a:extLst>
              <a:ext uri="{FF2B5EF4-FFF2-40B4-BE49-F238E27FC236}">
                <a16:creationId xmlns:a16="http://schemas.microsoft.com/office/drawing/2014/main" xmlns="" id="{954E444B-73ED-40D1-B87D-71DE29BBA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30748" name="Rectangle 207">
            <a:extLst>
              <a:ext uri="{FF2B5EF4-FFF2-40B4-BE49-F238E27FC236}">
                <a16:creationId xmlns:a16="http://schemas.microsoft.com/office/drawing/2014/main" xmlns="" id="{786821DF-6578-47D2-BB22-A1C5AF617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14049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749" name="Rectangle 208">
            <a:extLst>
              <a:ext uri="{FF2B5EF4-FFF2-40B4-BE49-F238E27FC236}">
                <a16:creationId xmlns:a16="http://schemas.microsoft.com/office/drawing/2014/main" xmlns="" id="{0E0E4BBD-B99C-4171-B60B-45BF5DF8D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̉</a:t>
            </a:r>
          </a:p>
        </p:txBody>
      </p:sp>
      <p:sp>
        <p:nvSpPr>
          <p:cNvPr id="30750" name="Rectangle 209">
            <a:extLst>
              <a:ext uri="{FF2B5EF4-FFF2-40B4-BE49-F238E27FC236}">
                <a16:creationId xmlns:a16="http://schemas.microsoft.com/office/drawing/2014/main" xmlns="" id="{16EB4A8D-ED42-44F4-A875-3BADD83B8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30751" name="Rectangle 210">
            <a:extLst>
              <a:ext uri="{FF2B5EF4-FFF2-40B4-BE49-F238E27FC236}">
                <a16:creationId xmlns:a16="http://schemas.microsoft.com/office/drawing/2014/main" xmlns="" id="{8C0A2BB9-88FB-49C8-B1D7-F40CAB98B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25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0752" name="Rectangle 211">
            <a:extLst>
              <a:ext uri="{FF2B5EF4-FFF2-40B4-BE49-F238E27FC236}">
                <a16:creationId xmlns:a16="http://schemas.microsoft.com/office/drawing/2014/main" xmlns="" id="{8F3A4D81-0131-409A-BCB7-BDD5DF1ED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53" name="Rectangle 212">
            <a:extLst>
              <a:ext uri="{FF2B5EF4-FFF2-40B4-BE49-F238E27FC236}">
                <a16:creationId xmlns:a16="http://schemas.microsoft.com/office/drawing/2014/main" xmlns="" id="{2379201A-D4A1-40D7-897D-35A89A1AF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54" name="Rectangle 213">
            <a:extLst>
              <a:ext uri="{FF2B5EF4-FFF2-40B4-BE49-F238E27FC236}">
                <a16:creationId xmlns:a16="http://schemas.microsoft.com/office/drawing/2014/main" xmlns="" id="{8F4524A9-F28B-4484-B2A9-D16C18259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55" name="Rectangle 214">
            <a:extLst>
              <a:ext uri="{FF2B5EF4-FFF2-40B4-BE49-F238E27FC236}">
                <a16:creationId xmlns:a16="http://schemas.microsoft.com/office/drawing/2014/main" xmlns="" id="{F1047D5D-3BD7-4D58-A2BB-986FAEB08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0756" name="Rectangle 218">
            <a:extLst>
              <a:ext uri="{FF2B5EF4-FFF2-40B4-BE49-F238E27FC236}">
                <a16:creationId xmlns:a16="http://schemas.microsoft.com/office/drawing/2014/main" xmlns="" id="{8F17A53E-2F5E-46B4-944F-A926F5216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18684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57" name="Rectangle 219">
            <a:extLst>
              <a:ext uri="{FF2B5EF4-FFF2-40B4-BE49-F238E27FC236}">
                <a16:creationId xmlns:a16="http://schemas.microsoft.com/office/drawing/2014/main" xmlns="" id="{2FFD1B6B-54CF-43CC-BC40-DCCFC354A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58" name="Rectangle 220">
            <a:extLst>
              <a:ext uri="{FF2B5EF4-FFF2-40B4-BE49-F238E27FC236}">
                <a16:creationId xmlns:a16="http://schemas.microsoft.com/office/drawing/2014/main" xmlns="" id="{5D76019A-B73A-49B8-A9E2-B62C202C7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59" name="Rectangle 221">
            <a:extLst>
              <a:ext uri="{FF2B5EF4-FFF2-40B4-BE49-F238E27FC236}">
                <a16:creationId xmlns:a16="http://schemas.microsoft.com/office/drawing/2014/main" xmlns="" id="{A1C3AD27-833B-4E88-B025-3491FEB8A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1463" y="233362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0" name="Rectangle 222">
            <a:extLst>
              <a:ext uri="{FF2B5EF4-FFF2-40B4-BE49-F238E27FC236}">
                <a16:creationId xmlns:a16="http://schemas.microsoft.com/office/drawing/2014/main" xmlns="" id="{4E894620-13EE-4AD8-8156-55414CC15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31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61" name="Rectangle 223">
            <a:extLst>
              <a:ext uri="{FF2B5EF4-FFF2-40B4-BE49-F238E27FC236}">
                <a16:creationId xmlns:a16="http://schemas.microsoft.com/office/drawing/2014/main" xmlns="" id="{ECE30155-CA76-4D53-8A8C-C54A421D2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16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762" name="Rectangle 231">
            <a:extLst>
              <a:ext uri="{FF2B5EF4-FFF2-40B4-BE49-F238E27FC236}">
                <a16:creationId xmlns:a16="http://schemas.microsoft.com/office/drawing/2014/main" xmlns="" id="{B27D7AE1-B1D8-4262-9E4A-EE813ABF2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9675" y="23320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3" name="Rectangle 232">
            <a:extLst>
              <a:ext uri="{FF2B5EF4-FFF2-40B4-BE49-F238E27FC236}">
                <a16:creationId xmlns:a16="http://schemas.microsoft.com/office/drawing/2014/main" xmlns="" id="{66E2208D-1A9F-49FD-83E7-66F4704E1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23320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̀</a:t>
            </a:r>
          </a:p>
        </p:txBody>
      </p:sp>
      <p:sp>
        <p:nvSpPr>
          <p:cNvPr id="30764" name="Rectangle 233">
            <a:extLst>
              <a:ext uri="{FF2B5EF4-FFF2-40B4-BE49-F238E27FC236}">
                <a16:creationId xmlns:a16="http://schemas.microsoft.com/office/drawing/2014/main" xmlns="" id="{D02E4034-3FD3-426C-9B59-A864A3F07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2335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65" name="Rectangle 234">
            <a:extLst>
              <a:ext uri="{FF2B5EF4-FFF2-40B4-BE49-F238E27FC236}">
                <a16:creationId xmlns:a16="http://schemas.microsoft.com/office/drawing/2014/main" xmlns="" id="{203B5315-F3AB-4E46-B494-81ED26E84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23352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6" name="Rectangle 235">
            <a:extLst>
              <a:ext uri="{FF2B5EF4-FFF2-40B4-BE49-F238E27FC236}">
                <a16:creationId xmlns:a16="http://schemas.microsoft.com/office/drawing/2014/main" xmlns="" id="{A81B1709-6495-4D8F-9322-C11DC58EB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335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0767" name="Rectangle 236">
            <a:extLst>
              <a:ext uri="{FF2B5EF4-FFF2-40B4-BE49-F238E27FC236}">
                <a16:creationId xmlns:a16="http://schemas.microsoft.com/office/drawing/2014/main" xmlns="" id="{6D28EF49-F368-4B5F-A4CC-B971F4BDF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9318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68" name="Rectangle 237">
            <a:extLst>
              <a:ext uri="{FF2B5EF4-FFF2-40B4-BE49-F238E27FC236}">
                <a16:creationId xmlns:a16="http://schemas.microsoft.com/office/drawing/2014/main" xmlns="" id="{F7FF3127-4C38-4D1C-BACE-D5DFD23F4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75" y="9318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9" name="Rectangle 238">
            <a:extLst>
              <a:ext uri="{FF2B5EF4-FFF2-40B4-BE49-F238E27FC236}">
                <a16:creationId xmlns:a16="http://schemas.microsoft.com/office/drawing/2014/main" xmlns="" id="{7912AA5F-D41B-4F1F-9540-5B696BAC8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14462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0770" name="Rectangle 239">
            <a:extLst>
              <a:ext uri="{FF2B5EF4-FFF2-40B4-BE49-F238E27FC236}">
                <a16:creationId xmlns:a16="http://schemas.microsoft.com/office/drawing/2014/main" xmlns="" id="{0990E571-CD05-414E-A686-5624F529D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3288" y="14462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771" name="Rectangle 241">
            <a:extLst>
              <a:ext uri="{FF2B5EF4-FFF2-40B4-BE49-F238E27FC236}">
                <a16:creationId xmlns:a16="http://schemas.microsoft.com/office/drawing/2014/main" xmlns="" id="{75C4E1B7-9B7A-4340-B8D6-11F4718EF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19383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72" name="Rectangle 242">
            <a:extLst>
              <a:ext uri="{FF2B5EF4-FFF2-40B4-BE49-F238E27FC236}">
                <a16:creationId xmlns:a16="http://schemas.microsoft.com/office/drawing/2014/main" xmlns="" id="{1AB01112-B74D-4743-B045-EE575C79C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6350" y="243205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73" name="Rectangle 243">
            <a:extLst>
              <a:ext uri="{FF2B5EF4-FFF2-40B4-BE49-F238E27FC236}">
                <a16:creationId xmlns:a16="http://schemas.microsoft.com/office/drawing/2014/main" xmlns="" id="{DF561D41-CD72-4458-8E52-DC1C8F566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24526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̀</a:t>
            </a:r>
          </a:p>
        </p:txBody>
      </p:sp>
      <p:sp>
        <p:nvSpPr>
          <p:cNvPr id="30774" name="Rectangle 244">
            <a:extLst>
              <a:ext uri="{FF2B5EF4-FFF2-40B4-BE49-F238E27FC236}">
                <a16:creationId xmlns:a16="http://schemas.microsoft.com/office/drawing/2014/main" xmlns="" id="{5316EBCD-8288-4058-96F6-F79FFB646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8525" y="24336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157" name="Rectangle 245">
            <a:extLst>
              <a:ext uri="{FF2B5EF4-FFF2-40B4-BE49-F238E27FC236}">
                <a16:creationId xmlns:a16="http://schemas.microsoft.com/office/drawing/2014/main" xmlns="" id="{82BE77BB-4F99-418A-BB6F-47657FB6B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58" name="Rectangle 246">
            <a:extLst>
              <a:ext uri="{FF2B5EF4-FFF2-40B4-BE49-F238E27FC236}">
                <a16:creationId xmlns:a16="http://schemas.microsoft.com/office/drawing/2014/main" xmlns="" id="{F4C72F9C-F404-457C-9399-ECA57E503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5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59" name="Rectangle 247">
            <a:extLst>
              <a:ext uri="{FF2B5EF4-FFF2-40B4-BE49-F238E27FC236}">
                <a16:creationId xmlns:a16="http://schemas.microsoft.com/office/drawing/2014/main" xmlns="" id="{43B98416-2795-42F2-8794-01CA54A04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9255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0" name="Rectangle 248">
            <a:extLst>
              <a:ext uri="{FF2B5EF4-FFF2-40B4-BE49-F238E27FC236}">
                <a16:creationId xmlns:a16="http://schemas.microsoft.com/office/drawing/2014/main" xmlns="" id="{AE5CF6F7-CDB4-49E5-8F60-A215FA851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1" name="Rectangle 249">
            <a:extLst>
              <a:ext uri="{FF2B5EF4-FFF2-40B4-BE49-F238E27FC236}">
                <a16:creationId xmlns:a16="http://schemas.microsoft.com/office/drawing/2014/main" xmlns="" id="{AC4AE313-6DC7-4F1D-A7C2-3C3003228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2" name="Rectangle 250">
            <a:extLst>
              <a:ext uri="{FF2B5EF4-FFF2-40B4-BE49-F238E27FC236}">
                <a16:creationId xmlns:a16="http://schemas.microsoft.com/office/drawing/2014/main" xmlns="" id="{75A2342D-34AC-4660-83FD-E0763768B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92392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3" name="Rectangle 251">
            <a:extLst>
              <a:ext uri="{FF2B5EF4-FFF2-40B4-BE49-F238E27FC236}">
                <a16:creationId xmlns:a16="http://schemas.microsoft.com/office/drawing/2014/main" xmlns="" id="{1BD260E4-1601-4FD4-913F-75A37071E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4" name="Rectangle 252">
            <a:extLst>
              <a:ext uri="{FF2B5EF4-FFF2-40B4-BE49-F238E27FC236}">
                <a16:creationId xmlns:a16="http://schemas.microsoft.com/office/drawing/2014/main" xmlns="" id="{0A6D4C8E-4455-4689-A78F-308E146EA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5" y="9255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5" name="Rectangle 253">
            <a:extLst>
              <a:ext uri="{FF2B5EF4-FFF2-40B4-BE49-F238E27FC236}">
                <a16:creationId xmlns:a16="http://schemas.microsoft.com/office/drawing/2014/main" xmlns="" id="{C2F64681-6533-4558-BCEF-8C67D36EE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13890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6" name="Rectangle 254">
            <a:extLst>
              <a:ext uri="{FF2B5EF4-FFF2-40B4-BE49-F238E27FC236}">
                <a16:creationId xmlns:a16="http://schemas.microsoft.com/office/drawing/2014/main" xmlns="" id="{9CA44E73-9530-4DB5-AADC-A69C4F592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7" name="Rectangle 255">
            <a:extLst>
              <a:ext uri="{FF2B5EF4-FFF2-40B4-BE49-F238E27FC236}">
                <a16:creationId xmlns:a16="http://schemas.microsoft.com/office/drawing/2014/main" xmlns="" id="{C451D5B7-F827-4BFB-8BD6-DBF62F8B9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8" name="Rectangle 256">
            <a:extLst>
              <a:ext uri="{FF2B5EF4-FFF2-40B4-BE49-F238E27FC236}">
                <a16:creationId xmlns:a16="http://schemas.microsoft.com/office/drawing/2014/main" xmlns="" id="{71397EDE-8B98-445B-96A2-F6B1C3E85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9" name="Rectangle 257">
            <a:extLst>
              <a:ext uri="{FF2B5EF4-FFF2-40B4-BE49-F238E27FC236}">
                <a16:creationId xmlns:a16="http://schemas.microsoft.com/office/drawing/2014/main" xmlns="" id="{DEA39B00-F354-4E78-9A65-420D6338F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0" name="Rectangle 258">
            <a:extLst>
              <a:ext uri="{FF2B5EF4-FFF2-40B4-BE49-F238E27FC236}">
                <a16:creationId xmlns:a16="http://schemas.microsoft.com/office/drawing/2014/main" xmlns="" id="{4832EB31-8C2A-4CEB-8B8B-6D467026F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1" name="Rectangle 259">
            <a:extLst>
              <a:ext uri="{FF2B5EF4-FFF2-40B4-BE49-F238E27FC236}">
                <a16:creationId xmlns:a16="http://schemas.microsoft.com/office/drawing/2014/main" xmlns="" id="{960C0EC5-3240-4E6F-817E-9D3EDC9B4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0" y="14017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2" name="Rectangle 260">
            <a:extLst>
              <a:ext uri="{FF2B5EF4-FFF2-40B4-BE49-F238E27FC236}">
                <a16:creationId xmlns:a16="http://schemas.microsoft.com/office/drawing/2014/main" xmlns="" id="{9158A322-D43D-4758-BDE5-A3026FF6A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3" name="Rectangle 261">
            <a:extLst>
              <a:ext uri="{FF2B5EF4-FFF2-40B4-BE49-F238E27FC236}">
                <a16:creationId xmlns:a16="http://schemas.microsoft.com/office/drawing/2014/main" xmlns="" id="{23D902E5-8520-4E50-9008-4E24E2C7C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868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4" name="Rectangle 262">
            <a:extLst>
              <a:ext uri="{FF2B5EF4-FFF2-40B4-BE49-F238E27FC236}">
                <a16:creationId xmlns:a16="http://schemas.microsoft.com/office/drawing/2014/main" xmlns="" id="{F174EE6D-7A70-4748-A526-A4B1C6B14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5" name="Rectangle 263">
            <a:extLst>
              <a:ext uri="{FF2B5EF4-FFF2-40B4-BE49-F238E27FC236}">
                <a16:creationId xmlns:a16="http://schemas.microsoft.com/office/drawing/2014/main" xmlns="" id="{F51B85E5-9F6A-4B6C-9D54-57EF4FC77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6" name="Rectangle 264">
            <a:extLst>
              <a:ext uri="{FF2B5EF4-FFF2-40B4-BE49-F238E27FC236}">
                <a16:creationId xmlns:a16="http://schemas.microsoft.com/office/drawing/2014/main" xmlns="" id="{5DA37145-095A-432E-B2A5-B28995323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7" name="Rectangle 265">
            <a:extLst>
              <a:ext uri="{FF2B5EF4-FFF2-40B4-BE49-F238E27FC236}">
                <a16:creationId xmlns:a16="http://schemas.microsoft.com/office/drawing/2014/main" xmlns="" id="{8C9E0A74-589C-483C-A274-828F1A76E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86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8" name="Rectangle 266">
            <a:extLst>
              <a:ext uri="{FF2B5EF4-FFF2-40B4-BE49-F238E27FC236}">
                <a16:creationId xmlns:a16="http://schemas.microsoft.com/office/drawing/2014/main" xmlns="" id="{6030EEF9-9838-41B3-8050-12602AA40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1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9" name="Rectangle 267">
            <a:extLst>
              <a:ext uri="{FF2B5EF4-FFF2-40B4-BE49-F238E27FC236}">
                <a16:creationId xmlns:a16="http://schemas.microsoft.com/office/drawing/2014/main" xmlns="" id="{79405689-6C5E-4B74-9F3F-282FB22D7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189547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0" name="Rectangle 268">
            <a:extLst>
              <a:ext uri="{FF2B5EF4-FFF2-40B4-BE49-F238E27FC236}">
                <a16:creationId xmlns:a16="http://schemas.microsoft.com/office/drawing/2014/main" xmlns="" id="{F3A603A2-E25F-4FA7-AC9C-08EA63A18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41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1" name="Rectangle 269">
            <a:extLst>
              <a:ext uri="{FF2B5EF4-FFF2-40B4-BE49-F238E27FC236}">
                <a16:creationId xmlns:a16="http://schemas.microsoft.com/office/drawing/2014/main" xmlns="" id="{EB34FC8D-D81C-435A-89A3-D6D5FF041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2" name="Rectangle 270">
            <a:extLst>
              <a:ext uri="{FF2B5EF4-FFF2-40B4-BE49-F238E27FC236}">
                <a16:creationId xmlns:a16="http://schemas.microsoft.com/office/drawing/2014/main" xmlns="" id="{59098EA2-19C3-4CFD-A3FA-5EAEBCFE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2301875"/>
            <a:ext cx="323850" cy="477838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3" name="Rectangle 271">
            <a:extLst>
              <a:ext uri="{FF2B5EF4-FFF2-40B4-BE49-F238E27FC236}">
                <a16:creationId xmlns:a16="http://schemas.microsoft.com/office/drawing/2014/main" xmlns="" id="{AAE830AF-302F-4640-BF96-0FEF4941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23320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4" name="Rectangle 272">
            <a:extLst>
              <a:ext uri="{FF2B5EF4-FFF2-40B4-BE49-F238E27FC236}">
                <a16:creationId xmlns:a16="http://schemas.microsoft.com/office/drawing/2014/main" xmlns="" id="{C316978B-A8D4-4095-A222-E922FE59E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513" y="23320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5" name="Rectangle 273">
            <a:extLst>
              <a:ext uri="{FF2B5EF4-FFF2-40B4-BE49-F238E27FC236}">
                <a16:creationId xmlns:a16="http://schemas.microsoft.com/office/drawing/2014/main" xmlns="" id="{3F2803D3-06F5-4543-A6A0-226B62D43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175" y="23463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6" name="Rectangle 274">
            <a:extLst>
              <a:ext uri="{FF2B5EF4-FFF2-40B4-BE49-F238E27FC236}">
                <a16:creationId xmlns:a16="http://schemas.microsoft.com/office/drawing/2014/main" xmlns="" id="{DE3D6E30-C7A5-4D88-8FFB-93F3E2C6D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13" y="233680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7" name="Rectangle 275">
            <a:extLst>
              <a:ext uri="{FF2B5EF4-FFF2-40B4-BE49-F238E27FC236}">
                <a16:creationId xmlns:a16="http://schemas.microsoft.com/office/drawing/2014/main" xmlns="" id="{1372E61E-0A61-4C36-BBE2-CDED7B3D4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8" name="Rectangle 276">
            <a:extLst>
              <a:ext uri="{FF2B5EF4-FFF2-40B4-BE49-F238E27FC236}">
                <a16:creationId xmlns:a16="http://schemas.microsoft.com/office/drawing/2014/main" xmlns="" id="{0662C4EB-33A0-444C-BF01-D4192142A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234950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9" name="Rectangle 277">
            <a:extLst>
              <a:ext uri="{FF2B5EF4-FFF2-40B4-BE49-F238E27FC236}">
                <a16:creationId xmlns:a16="http://schemas.microsoft.com/office/drawing/2014/main" xmlns="" id="{F9BF253D-27C5-434A-8DAA-5C1407334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0" name="Rectangle 278">
            <a:extLst>
              <a:ext uri="{FF2B5EF4-FFF2-40B4-BE49-F238E27FC236}">
                <a16:creationId xmlns:a16="http://schemas.microsoft.com/office/drawing/2014/main" xmlns="" id="{E298B4CF-56EB-4048-A455-494B8F5E7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930275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1" name="Rectangle 279">
            <a:extLst>
              <a:ext uri="{FF2B5EF4-FFF2-40B4-BE49-F238E27FC236}">
                <a16:creationId xmlns:a16="http://schemas.microsoft.com/office/drawing/2014/main" xmlns="" id="{1492863E-FE88-4B89-B9CC-5D04E62B1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5350" y="9445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2" name="Rectangle 280">
            <a:extLst>
              <a:ext uri="{FF2B5EF4-FFF2-40B4-BE49-F238E27FC236}">
                <a16:creationId xmlns:a16="http://schemas.microsoft.com/office/drawing/2014/main" xmlns="" id="{0283794E-97EF-404A-BADF-97D370CD8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1443038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3" name="Rectangle 281">
            <a:extLst>
              <a:ext uri="{FF2B5EF4-FFF2-40B4-BE49-F238E27FC236}">
                <a16:creationId xmlns:a16="http://schemas.microsoft.com/office/drawing/2014/main" xmlns="" id="{A9A39A39-7D25-4F2F-BD76-7B9A4E741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5350" y="1460500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4" name="Rectangle 282">
            <a:extLst>
              <a:ext uri="{FF2B5EF4-FFF2-40B4-BE49-F238E27FC236}">
                <a16:creationId xmlns:a16="http://schemas.microsoft.com/office/drawing/2014/main" xmlns="" id="{BFB53D03-C60B-4B9B-AF46-6DBCD609B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19351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5" name="Rectangle 283">
            <a:extLst>
              <a:ext uri="{FF2B5EF4-FFF2-40B4-BE49-F238E27FC236}">
                <a16:creationId xmlns:a16="http://schemas.microsoft.com/office/drawing/2014/main" xmlns="" id="{79BA26B0-2267-4CCD-9A15-C76BAB558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8" y="24431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6" name="Rectangle 284">
            <a:extLst>
              <a:ext uri="{FF2B5EF4-FFF2-40B4-BE49-F238E27FC236}">
                <a16:creationId xmlns:a16="http://schemas.microsoft.com/office/drawing/2014/main" xmlns="" id="{AD15CC8F-9E02-4850-B757-84485D079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24558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7" name="Rectangle 285">
            <a:extLst>
              <a:ext uri="{FF2B5EF4-FFF2-40B4-BE49-F238E27FC236}">
                <a16:creationId xmlns:a16="http://schemas.microsoft.com/office/drawing/2014/main" xmlns="" id="{6BA62DE6-741B-4823-A57B-F41244A72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9638" y="24177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8" name="Rectangle 286">
            <a:extLst>
              <a:ext uri="{FF2B5EF4-FFF2-40B4-BE49-F238E27FC236}">
                <a16:creationId xmlns:a16="http://schemas.microsoft.com/office/drawing/2014/main" xmlns="" id="{6BA07BC9-B95C-417C-9A1C-2ED76DFD0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738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199" name="Rectangle 287">
            <a:extLst>
              <a:ext uri="{FF2B5EF4-FFF2-40B4-BE49-F238E27FC236}">
                <a16:creationId xmlns:a16="http://schemas.microsoft.com/office/drawing/2014/main" xmlns="" id="{BA08C430-9812-4524-B34E-46AEFCBEF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0" name="Rectangle 288">
            <a:extLst>
              <a:ext uri="{FF2B5EF4-FFF2-40B4-BE49-F238E27FC236}">
                <a16:creationId xmlns:a16="http://schemas.microsoft.com/office/drawing/2014/main" xmlns="" id="{1C339522-EEBE-457D-82EA-08D559856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93280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1" name="Rectangle 289">
            <a:extLst>
              <a:ext uri="{FF2B5EF4-FFF2-40B4-BE49-F238E27FC236}">
                <a16:creationId xmlns:a16="http://schemas.microsoft.com/office/drawing/2014/main" xmlns="" id="{D9A5157F-5828-44B4-BF4A-1A99AD44F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413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2" name="Rectangle 290">
            <a:extLst>
              <a:ext uri="{FF2B5EF4-FFF2-40B4-BE49-F238E27FC236}">
                <a16:creationId xmlns:a16="http://schemas.microsoft.com/office/drawing/2014/main" xmlns="" id="{42213D8D-6630-422B-BD77-854F5B702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263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3" name="Rectangle 291">
            <a:extLst>
              <a:ext uri="{FF2B5EF4-FFF2-40B4-BE49-F238E27FC236}">
                <a16:creationId xmlns:a16="http://schemas.microsoft.com/office/drawing/2014/main" xmlns="" id="{1205A096-48BA-4405-87C3-790282ABB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93662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4" name="Rectangle 292">
            <a:extLst>
              <a:ext uri="{FF2B5EF4-FFF2-40B4-BE49-F238E27FC236}">
                <a16:creationId xmlns:a16="http://schemas.microsoft.com/office/drawing/2014/main" xmlns="" id="{97999DB0-359C-4774-B49A-797E43C4F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5" name="Rectangle 293">
            <a:extLst>
              <a:ext uri="{FF2B5EF4-FFF2-40B4-BE49-F238E27FC236}">
                <a16:creationId xmlns:a16="http://schemas.microsoft.com/office/drawing/2014/main" xmlns="" id="{4485B834-9CB3-4ACA-B3B1-9F9F5380D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6" name="Rectangle 294">
            <a:extLst>
              <a:ext uri="{FF2B5EF4-FFF2-40B4-BE49-F238E27FC236}">
                <a16:creationId xmlns:a16="http://schemas.microsoft.com/office/drawing/2014/main" xmlns="" id="{E3E70706-3836-472B-995C-C27BAC187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425" y="138747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7" name="Rectangle 295">
            <a:extLst>
              <a:ext uri="{FF2B5EF4-FFF2-40B4-BE49-F238E27FC236}">
                <a16:creationId xmlns:a16="http://schemas.microsoft.com/office/drawing/2014/main" xmlns="" id="{320290FF-1EC4-41C3-ABB8-73E40F47B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8" name="Rectangle 296">
            <a:extLst>
              <a:ext uri="{FF2B5EF4-FFF2-40B4-BE49-F238E27FC236}">
                <a16:creationId xmlns:a16="http://schemas.microsoft.com/office/drawing/2014/main" xmlns="" id="{0EE04AD0-7A83-44DB-9BB2-1B1F5B38A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41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9" name="Rectangle 297">
            <a:extLst>
              <a:ext uri="{FF2B5EF4-FFF2-40B4-BE49-F238E27FC236}">
                <a16:creationId xmlns:a16="http://schemas.microsoft.com/office/drawing/2014/main" xmlns="" id="{F9382B78-5BB2-4EE1-A94A-8FA8F3026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675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0" name="Rectangle 298">
            <a:extLst>
              <a:ext uri="{FF2B5EF4-FFF2-40B4-BE49-F238E27FC236}">
                <a16:creationId xmlns:a16="http://schemas.microsoft.com/office/drawing/2014/main" xmlns="" id="{CAEDFFFA-9DE7-49EE-AE0E-36513DAD1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8525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1" name="Rectangle 299">
            <a:extLst>
              <a:ext uri="{FF2B5EF4-FFF2-40B4-BE49-F238E27FC236}">
                <a16:creationId xmlns:a16="http://schemas.microsoft.com/office/drawing/2014/main" xmlns="" id="{09D0A725-6645-4622-9215-A49E424EC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2" name="Rectangle 300">
            <a:extLst>
              <a:ext uri="{FF2B5EF4-FFF2-40B4-BE49-F238E27FC236}">
                <a16:creationId xmlns:a16="http://schemas.microsoft.com/office/drawing/2014/main" xmlns="" id="{A993DC4C-24B9-49A8-9D4F-FED2EECC9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138747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3" name="Rectangle 301">
            <a:extLst>
              <a:ext uri="{FF2B5EF4-FFF2-40B4-BE49-F238E27FC236}">
                <a16:creationId xmlns:a16="http://schemas.microsoft.com/office/drawing/2014/main" xmlns="" id="{FA1A76A3-34AC-4EB2-93F8-6B59C2530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4" name="Rectangle 302">
            <a:extLst>
              <a:ext uri="{FF2B5EF4-FFF2-40B4-BE49-F238E27FC236}">
                <a16:creationId xmlns:a16="http://schemas.microsoft.com/office/drawing/2014/main" xmlns="" id="{2A0D548B-1EBD-4DF5-BD76-9765D1180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51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5" name="Rectangle 303">
            <a:extLst>
              <a:ext uri="{FF2B5EF4-FFF2-40B4-BE49-F238E27FC236}">
                <a16:creationId xmlns:a16="http://schemas.microsoft.com/office/drawing/2014/main" xmlns="" id="{07700372-2789-487C-9F9D-DCF854FD5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600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6" name="Rectangle 304">
            <a:extLst>
              <a:ext uri="{FF2B5EF4-FFF2-40B4-BE49-F238E27FC236}">
                <a16:creationId xmlns:a16="http://schemas.microsoft.com/office/drawing/2014/main" xmlns="" id="{FDAEFC5F-9D0F-48B2-A683-939B4395A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7" name="Rectangle 305">
            <a:extLst>
              <a:ext uri="{FF2B5EF4-FFF2-40B4-BE49-F238E27FC236}">
                <a16:creationId xmlns:a16="http://schemas.microsoft.com/office/drawing/2014/main" xmlns="" id="{2532C2C8-BC83-4E3F-A9C3-76416AC3E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8" name="Rectangle 306">
            <a:extLst>
              <a:ext uri="{FF2B5EF4-FFF2-40B4-BE49-F238E27FC236}">
                <a16:creationId xmlns:a16="http://schemas.microsoft.com/office/drawing/2014/main" xmlns="" id="{D455841E-1571-49BA-BC10-FC9A46B1E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9" name="Rectangle 307">
            <a:extLst>
              <a:ext uri="{FF2B5EF4-FFF2-40B4-BE49-F238E27FC236}">
                <a16:creationId xmlns:a16="http://schemas.microsoft.com/office/drawing/2014/main" xmlns="" id="{FD4FE587-AED5-4E4C-8A84-D9460F072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303" y="1868841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0" name="Rectangle 308">
            <a:extLst>
              <a:ext uri="{FF2B5EF4-FFF2-40B4-BE49-F238E27FC236}">
                <a16:creationId xmlns:a16="http://schemas.microsoft.com/office/drawing/2014/main" xmlns="" id="{F233ABD2-74F7-4415-B30A-C57840776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1872016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1" name="Rectangle 309">
            <a:extLst>
              <a:ext uri="{FF2B5EF4-FFF2-40B4-BE49-F238E27FC236}">
                <a16:creationId xmlns:a16="http://schemas.microsoft.com/office/drawing/2014/main" xmlns="" id="{EC04D402-72EB-4F3E-B33E-DBF25D77A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2" name="Rectangle 310">
            <a:extLst>
              <a:ext uri="{FF2B5EF4-FFF2-40B4-BE49-F238E27FC236}">
                <a16:creationId xmlns:a16="http://schemas.microsoft.com/office/drawing/2014/main" xmlns="" id="{7C748908-EB5C-4364-844A-8F457E84F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3" name="Rectangle 311">
            <a:extLst>
              <a:ext uri="{FF2B5EF4-FFF2-40B4-BE49-F238E27FC236}">
                <a16:creationId xmlns:a16="http://schemas.microsoft.com/office/drawing/2014/main" xmlns="" id="{4CDB09DC-E80E-43C1-BF6D-E070DEABD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4638" y="23288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4" name="Rectangle 312">
            <a:extLst>
              <a:ext uri="{FF2B5EF4-FFF2-40B4-BE49-F238E27FC236}">
                <a16:creationId xmlns:a16="http://schemas.microsoft.com/office/drawing/2014/main" xmlns="" id="{9DA830C7-33AB-4EA2-BAF6-37A3DFA62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363" y="23256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5" name="Rectangle 313">
            <a:extLst>
              <a:ext uri="{FF2B5EF4-FFF2-40B4-BE49-F238E27FC236}">
                <a16:creationId xmlns:a16="http://schemas.microsoft.com/office/drawing/2014/main" xmlns="" id="{39BC642B-EFEE-47A2-B383-422FA8008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23256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6" name="Rectangle 314">
            <a:extLst>
              <a:ext uri="{FF2B5EF4-FFF2-40B4-BE49-F238E27FC236}">
                <a16:creationId xmlns:a16="http://schemas.microsoft.com/office/drawing/2014/main" xmlns="" id="{C13E0952-03D5-4D78-827A-0725EB7DD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33997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7" name="Rectangle 315">
            <a:extLst>
              <a:ext uri="{FF2B5EF4-FFF2-40B4-BE49-F238E27FC236}">
                <a16:creationId xmlns:a16="http://schemas.microsoft.com/office/drawing/2014/main" xmlns="" id="{E4E1BBA8-62B8-4A3E-A347-F7C01B1FF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663" y="234315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̀</a:t>
            </a:r>
          </a:p>
        </p:txBody>
      </p:sp>
      <p:sp>
        <p:nvSpPr>
          <p:cNvPr id="39228" name="Rectangle 316">
            <a:extLst>
              <a:ext uri="{FF2B5EF4-FFF2-40B4-BE49-F238E27FC236}">
                <a16:creationId xmlns:a16="http://schemas.microsoft.com/office/drawing/2014/main" xmlns="" id="{2F46A17B-BDA8-461B-8040-DE88A8552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23479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9" name="Rectangle 317">
            <a:extLst>
              <a:ext uri="{FF2B5EF4-FFF2-40B4-BE49-F238E27FC236}">
                <a16:creationId xmlns:a16="http://schemas.microsoft.com/office/drawing/2014/main" xmlns="" id="{FD6EDF91-ED2A-47DF-9139-9B93FE935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234950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30" name="Rectangle 318">
            <a:extLst>
              <a:ext uri="{FF2B5EF4-FFF2-40B4-BE49-F238E27FC236}">
                <a16:creationId xmlns:a16="http://schemas.microsoft.com/office/drawing/2014/main" xmlns="" id="{5A3ADE84-5A62-420F-9291-C09D366F4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23479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850" name="Oval 348">
            <a:hlinkClick r:id="rId3" action="ppaction://hlinksldjump"/>
            <a:extLst>
              <a:ext uri="{FF2B5EF4-FFF2-40B4-BE49-F238E27FC236}">
                <a16:creationId xmlns:a16="http://schemas.microsoft.com/office/drawing/2014/main" xmlns="" id="{EC29D0FF-4583-42D7-B0EB-4FE52E96D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3208339"/>
            <a:ext cx="466725" cy="466725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</p:txBody>
      </p:sp>
      <p:pic>
        <p:nvPicPr>
          <p:cNvPr id="30851" name="Picture 436" descr="pinksparkle6df1[1]">
            <a:extLst>
              <a:ext uri="{FF2B5EF4-FFF2-40B4-BE49-F238E27FC236}">
                <a16:creationId xmlns:a16="http://schemas.microsoft.com/office/drawing/2014/main" xmlns="" id="{E34B773D-2176-410A-A010-EB0239F9D6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-838200"/>
            <a:ext cx="322263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66" name="Rectangle 454">
            <a:extLst>
              <a:ext uri="{FF2B5EF4-FFF2-40B4-BE49-F238E27FC236}">
                <a16:creationId xmlns:a16="http://schemas.microsoft.com/office/drawing/2014/main" xmlns="" id="{71657060-65FB-4FF3-B84A-5A5B07333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264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9367" name="Rectangle 455">
            <a:extLst>
              <a:ext uri="{FF2B5EF4-FFF2-40B4-BE49-F238E27FC236}">
                <a16:creationId xmlns:a16="http://schemas.microsoft.com/office/drawing/2014/main" xmlns="" id="{1B2A91C2-E256-44CE-861A-0D41B270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1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368" name="Rectangle 456">
            <a:extLst>
              <a:ext uri="{FF2B5EF4-FFF2-40B4-BE49-F238E27FC236}">
                <a16:creationId xmlns:a16="http://schemas.microsoft.com/office/drawing/2014/main" xmlns="" id="{ECE99E8A-C827-4922-AD4B-DD7CA8158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9369" name="Rectangle 457">
            <a:extLst>
              <a:ext uri="{FF2B5EF4-FFF2-40B4-BE49-F238E27FC236}">
                <a16:creationId xmlns:a16="http://schemas.microsoft.com/office/drawing/2014/main" xmlns="" id="{064063AB-9ED6-4245-8B62-D5A084396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1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</a:t>
            </a:r>
          </a:p>
        </p:txBody>
      </p:sp>
      <p:sp>
        <p:nvSpPr>
          <p:cNvPr id="39370" name="Rectangle 458">
            <a:extLst>
              <a:ext uri="{FF2B5EF4-FFF2-40B4-BE49-F238E27FC236}">
                <a16:creationId xmlns:a16="http://schemas.microsoft.com/office/drawing/2014/main" xmlns="" id="{3D85419C-9C8E-442F-9BA4-37A5F2B02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372" name="Rectangle 460">
            <a:extLst>
              <a:ext uri="{FF2B5EF4-FFF2-40B4-BE49-F238E27FC236}">
                <a16:creationId xmlns:a16="http://schemas.microsoft.com/office/drawing/2014/main" xmlns="" id="{370E54F7-79FA-4F4D-9D1F-E7954A1BD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172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9373" name="Rectangle 461">
            <a:extLst>
              <a:ext uri="{FF2B5EF4-FFF2-40B4-BE49-F238E27FC236}">
                <a16:creationId xmlns:a16="http://schemas.microsoft.com/office/drawing/2014/main" xmlns="" id="{964ADF7D-77AE-47F5-89DD-D59E217AB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1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374" name="Rectangle 462">
            <a:extLst>
              <a:ext uri="{FF2B5EF4-FFF2-40B4-BE49-F238E27FC236}">
                <a16:creationId xmlns:a16="http://schemas.microsoft.com/office/drawing/2014/main" xmlns="" id="{0EFC6F9A-0478-426B-B47E-65A2012EC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860" name="Rectangle 463">
            <a:extLst>
              <a:ext uri="{FF2B5EF4-FFF2-40B4-BE49-F238E27FC236}">
                <a16:creationId xmlns:a16="http://schemas.microsoft.com/office/drawing/2014/main" xmlns="" id="{644A00B3-6347-4C8B-A2CC-EC41AE40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9" y="819151"/>
            <a:ext cx="6732587" cy="2182813"/>
          </a:xfrm>
          <a:prstGeom prst="rect">
            <a:avLst/>
          </a:prstGeom>
          <a:noFill/>
          <a:ln w="76200" cmpd="tri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xmlns="" id="{4EAEF4E3-0EC0-47E6-8BF0-08F8A47CAFB8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!!4">
            <a:extLst>
              <a:ext uri="{FF2B5EF4-FFF2-40B4-BE49-F238E27FC236}">
                <a16:creationId xmlns:a16="http://schemas.microsoft.com/office/drawing/2014/main" xmlns="" id="{C7F90715-C36A-46B8-AC1A-ECCFEB334949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080128D3-715A-45DB-AC96-02D4DE1F51E0}"/>
              </a:ext>
            </a:extLst>
          </p:cNvPr>
          <p:cNvSpPr/>
          <p:nvPr/>
        </p:nvSpPr>
        <p:spPr>
          <a:xfrm>
            <a:off x="316395" y="180662"/>
            <a:ext cx="4071949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Ò CHƠI Ô CH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3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3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3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89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39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39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9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39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39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39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8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8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0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89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39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39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39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39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39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39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39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39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39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1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89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39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39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39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8" dur="500"/>
                                        <p:tgtEl>
                                          <p:spTgt spid="39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39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4" dur="500"/>
                                        <p:tgtEl>
                                          <p:spTgt spid="39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7" dur="500"/>
                                        <p:tgtEl>
                                          <p:spTgt spid="39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0" dur="500"/>
                                        <p:tgtEl>
                                          <p:spTgt spid="3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8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8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2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389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 nodeType="clickPar">
                      <p:stCondLst>
                        <p:cond delay="0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0" dur="500"/>
                                        <p:tgtEl>
                                          <p:spTgt spid="3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3" dur="500"/>
                                        <p:tgtEl>
                                          <p:spTgt spid="3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6" dur="500"/>
                                        <p:tgtEl>
                                          <p:spTgt spid="3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9" dur="500"/>
                                        <p:tgtEl>
                                          <p:spTgt spid="39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2" dur="500"/>
                                        <p:tgtEl>
                                          <p:spTgt spid="3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5" dur="500"/>
                                        <p:tgtEl>
                                          <p:spTgt spid="39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8" dur="500"/>
                                        <p:tgtEl>
                                          <p:spTgt spid="3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1" dur="500"/>
                                        <p:tgtEl>
                                          <p:spTgt spid="3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3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3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389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 nodeType="clickPar">
                      <p:stCondLst>
                        <p:cond delay="0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1" dur="500"/>
                                        <p:tgtEl>
                                          <p:spTgt spid="38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9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89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 nodeType="clickPar">
                      <p:stCondLst>
                        <p:cond delay="0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7" dur="500"/>
                                        <p:tgtEl>
                                          <p:spTgt spid="38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90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89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 nodeType="clickPar">
                      <p:stCondLst>
                        <p:cond delay="0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38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91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389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 nodeType="clickPar">
                      <p:stCondLst>
                        <p:cond delay="0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39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2" dur="500"/>
                                        <p:tgtEl>
                                          <p:spTgt spid="39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5" dur="500"/>
                                        <p:tgtEl>
                                          <p:spTgt spid="39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8" dur="500"/>
                                        <p:tgtEl>
                                          <p:spTgt spid="39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1" dur="500"/>
                                        <p:tgtEl>
                                          <p:spTgt spid="39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4" dur="500"/>
                                        <p:tgtEl>
                                          <p:spTgt spid="39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7" dur="500"/>
                                        <p:tgtEl>
                                          <p:spTgt spid="39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0" dur="500"/>
                                        <p:tgtEl>
                                          <p:spTgt spid="39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3" dur="500"/>
                                        <p:tgtEl>
                                          <p:spTgt spid="39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6" dur="500"/>
                                        <p:tgtEl>
                                          <p:spTgt spid="3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4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89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 nodeType="clickPar">
                      <p:stCondLst>
                        <p:cond delay="0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2" dur="500"/>
                                        <p:tgtEl>
                                          <p:spTgt spid="39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5" dur="500"/>
                                        <p:tgtEl>
                                          <p:spTgt spid="39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8" dur="500"/>
                                        <p:tgtEl>
                                          <p:spTgt spid="39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1" dur="500"/>
                                        <p:tgtEl>
                                          <p:spTgt spid="39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4" dur="500"/>
                                        <p:tgtEl>
                                          <p:spTgt spid="39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7" dur="500"/>
                                        <p:tgtEl>
                                          <p:spTgt spid="39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0" dur="500"/>
                                        <p:tgtEl>
                                          <p:spTgt spid="39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3" dur="500"/>
                                        <p:tgtEl>
                                          <p:spTgt spid="39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6" dur="500"/>
                                        <p:tgtEl>
                                          <p:spTgt spid="39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9" dur="500"/>
                                        <p:tgtEl>
                                          <p:spTgt spid="3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2" dur="500"/>
                                        <p:tgtEl>
                                          <p:spTgt spid="3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5"/>
                  </p:tgtEl>
                </p:cond>
              </p:nextCondLst>
            </p:seq>
            <p:seq concurrent="1" nextAc="seek">
              <p:cTn id="274" restart="whenNotActive" fill="hold" evtFilter="cancelBubble" nodeType="interactiveSeq">
                <p:stCondLst>
                  <p:cond evt="onClick" delay="0">
                    <p:tgtEl>
                      <p:spTgt spid="389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5" fill="hold" nodeType="clickPar">
                      <p:stCondLst>
                        <p:cond delay="0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8" dur="500"/>
                                        <p:tgtEl>
                                          <p:spTgt spid="39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1" dur="500"/>
                                        <p:tgtEl>
                                          <p:spTgt spid="39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4" dur="500"/>
                                        <p:tgtEl>
                                          <p:spTgt spid="39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7" dur="500"/>
                                        <p:tgtEl>
                                          <p:spTgt spid="39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0" dur="500"/>
                                        <p:tgtEl>
                                          <p:spTgt spid="39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3" dur="500"/>
                                        <p:tgtEl>
                                          <p:spTgt spid="39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6" dur="500"/>
                                        <p:tgtEl>
                                          <p:spTgt spid="39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9" dur="500"/>
                                        <p:tgtEl>
                                          <p:spTgt spid="39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2" dur="500"/>
                                        <p:tgtEl>
                                          <p:spTgt spid="3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6"/>
                  </p:tgtEl>
                </p:cond>
              </p:nextCondLst>
            </p:seq>
            <p:seq concurrent="1" nextAc="seek">
              <p:cTn id="304" restart="whenNotActive" fill="hold" evtFilter="cancelBubble" nodeType="interactiveSeq">
                <p:stCondLst>
                  <p:cond evt="onClick" delay="0">
                    <p:tgtEl>
                      <p:spTgt spid="389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5" fill="hold" nodeType="clickPar">
                      <p:stCondLst>
                        <p:cond delay="0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8" dur="500"/>
                                        <p:tgtEl>
                                          <p:spTgt spid="39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1" dur="500"/>
                                        <p:tgtEl>
                                          <p:spTgt spid="39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4" dur="500"/>
                                        <p:tgtEl>
                                          <p:spTgt spid="39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7" dur="500"/>
                                        <p:tgtEl>
                                          <p:spTgt spid="39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0" dur="500"/>
                                        <p:tgtEl>
                                          <p:spTgt spid="39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3" dur="500"/>
                                        <p:tgtEl>
                                          <p:spTgt spid="3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6" dur="500"/>
                                        <p:tgtEl>
                                          <p:spTgt spid="3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9" dur="500"/>
                                        <p:tgtEl>
                                          <p:spTgt spid="39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2" dur="500"/>
                                        <p:tgtEl>
                                          <p:spTgt spid="3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5" dur="500"/>
                                        <p:tgtEl>
                                          <p:spTgt spid="3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8" dur="500"/>
                                        <p:tgtEl>
                                          <p:spTgt spid="3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89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 nodeType="clickPar">
                      <p:stCondLst>
                        <p:cond delay="0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4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8"/>
                  </p:tgtEl>
                </p:cond>
              </p:nextCondLst>
            </p:seq>
          </p:childTnLst>
        </p:cTn>
      </p:par>
    </p:tnLst>
    <p:bldLst>
      <p:bldP spid="38988" grpId="0"/>
      <p:bldP spid="38988" grpId="1"/>
      <p:bldP spid="38989" grpId="0"/>
      <p:bldP spid="38989" grpId="1"/>
      <p:bldP spid="38990" grpId="0"/>
      <p:bldP spid="38990" grpId="1"/>
      <p:bldP spid="38991" grpId="0"/>
      <p:bldP spid="38991" grpId="1"/>
      <p:bldP spid="39157" grpId="0" animBg="1"/>
      <p:bldP spid="39158" grpId="0" animBg="1"/>
      <p:bldP spid="39159" grpId="0" animBg="1"/>
      <p:bldP spid="39160" grpId="0" animBg="1"/>
      <p:bldP spid="39161" grpId="0" animBg="1"/>
      <p:bldP spid="39162" grpId="0" animBg="1"/>
      <p:bldP spid="39163" grpId="0" animBg="1"/>
      <p:bldP spid="39164" grpId="0" animBg="1"/>
      <p:bldP spid="39165" grpId="0" animBg="1"/>
      <p:bldP spid="39166" grpId="0" animBg="1"/>
      <p:bldP spid="39167" grpId="0" animBg="1"/>
      <p:bldP spid="39168" grpId="0" animBg="1"/>
      <p:bldP spid="39169" grpId="0" animBg="1"/>
      <p:bldP spid="39170" grpId="0" animBg="1"/>
      <p:bldP spid="39171" grpId="0" animBg="1"/>
      <p:bldP spid="39172" grpId="0" animBg="1"/>
      <p:bldP spid="39173" grpId="0" animBg="1"/>
      <p:bldP spid="39174" grpId="0" animBg="1"/>
      <p:bldP spid="39175" grpId="0" animBg="1"/>
      <p:bldP spid="39176" grpId="0" animBg="1"/>
      <p:bldP spid="39177" grpId="0" animBg="1"/>
      <p:bldP spid="39178" grpId="0" animBg="1"/>
      <p:bldP spid="39179" grpId="0" animBg="1"/>
      <p:bldP spid="39180" grpId="0" animBg="1"/>
      <p:bldP spid="39181" grpId="0" animBg="1"/>
      <p:bldP spid="39182" grpId="0" animBg="1"/>
      <p:bldP spid="39183" grpId="0" animBg="1"/>
      <p:bldP spid="39184" grpId="0" animBg="1"/>
      <p:bldP spid="39185" grpId="0" animBg="1"/>
      <p:bldP spid="39186" grpId="0" animBg="1"/>
      <p:bldP spid="39187" grpId="0" animBg="1"/>
      <p:bldP spid="39188" grpId="0" animBg="1"/>
      <p:bldP spid="39189" grpId="0" animBg="1"/>
      <p:bldP spid="39190" grpId="0" animBg="1"/>
      <p:bldP spid="39191" grpId="0" animBg="1"/>
      <p:bldP spid="39192" grpId="0" animBg="1"/>
      <p:bldP spid="39193" grpId="0" animBg="1"/>
      <p:bldP spid="39194" grpId="0" animBg="1"/>
      <p:bldP spid="39195" grpId="0" animBg="1"/>
      <p:bldP spid="39196" grpId="0" animBg="1"/>
      <p:bldP spid="39197" grpId="0" animBg="1"/>
      <p:bldP spid="39206" grpId="0" animBg="1"/>
      <p:bldP spid="39207" grpId="0" animBg="1"/>
      <p:bldP spid="39208" grpId="0" animBg="1"/>
      <p:bldP spid="39209" grpId="0" animBg="1"/>
      <p:bldP spid="39210" grpId="0" animBg="1"/>
      <p:bldP spid="39211" grpId="0" animBg="1"/>
      <p:bldP spid="39212" grpId="0" animBg="1"/>
      <p:bldP spid="39213" grpId="0" animBg="1"/>
      <p:bldP spid="39214" grpId="0" animBg="1"/>
      <p:bldP spid="39215" grpId="0" animBg="1"/>
      <p:bldP spid="39216" grpId="0" animBg="1"/>
      <p:bldP spid="39217" grpId="0" animBg="1"/>
      <p:bldP spid="39218" grpId="0" animBg="1"/>
      <p:bldP spid="39219" grpId="0" animBg="1"/>
      <p:bldP spid="39220" grpId="0" animBg="1"/>
      <p:bldP spid="39221" grpId="0" animBg="1"/>
      <p:bldP spid="39222" grpId="0" animBg="1"/>
      <p:bldP spid="39223" grpId="0" animBg="1"/>
      <p:bldP spid="39224" grpId="0" animBg="1"/>
      <p:bldP spid="39225" grpId="0" animBg="1"/>
      <p:bldP spid="39226" grpId="0" animBg="1"/>
      <p:bldP spid="39227" grpId="0" animBg="1"/>
      <p:bldP spid="39228" grpId="0" animBg="1"/>
      <p:bldP spid="39229" grpId="0" animBg="1"/>
      <p:bldP spid="39230" grpId="0" animBg="1"/>
      <p:bldP spid="3937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THÍCH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14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xmlns="" id="{FEF54F83-AEE4-4D9C-9A40-A1D56AB070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55" y="981019"/>
            <a:ext cx="1343912" cy="140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3F1314AD-2D63-4783-9CB0-CC9A05455D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813" y="4497516"/>
            <a:ext cx="1942211" cy="194221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6ECA91E2-D452-4D80-B303-C0AF84DDA7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23" y="2723502"/>
            <a:ext cx="1746392" cy="174639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BD7DD74-1A19-4C0D-86DD-A8C7B7B628E9}"/>
              </a:ext>
            </a:extLst>
          </p:cNvPr>
          <p:cNvSpPr/>
          <p:nvPr/>
        </p:nvSpPr>
        <p:spPr>
          <a:xfrm>
            <a:off x="3953996" y="1465545"/>
            <a:ext cx="3983784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0" cap="none" spc="0">
                <a:ln w="0"/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ạt động cá nhâ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EAC3ED2C-42E6-4138-AC17-0D485EA0B6FF}"/>
              </a:ext>
            </a:extLst>
          </p:cNvPr>
          <p:cNvSpPr/>
          <p:nvPr/>
        </p:nvSpPr>
        <p:spPr>
          <a:xfrm>
            <a:off x="4100419" y="3429000"/>
            <a:ext cx="4232249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0" cap="none" spc="0">
                <a:ln w="0"/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ạt động nhóm đôi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2B1B8DD-6501-4676-ADA2-C9BA38B81C70}"/>
              </a:ext>
            </a:extLst>
          </p:cNvPr>
          <p:cNvSpPr/>
          <p:nvPr/>
        </p:nvSpPr>
        <p:spPr>
          <a:xfrm>
            <a:off x="4495566" y="5468621"/>
            <a:ext cx="3507692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0" cap="none" spc="0">
                <a:ln w="0"/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9947023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1377642" y="1905506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Học bài theo SGK và vở ghi.</a:t>
            </a:r>
            <a:endParaRPr lang="en-US" sz="32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Học thuộc nhận xét: Hình chữ nhật, hình thoi, cách đọc hình, vẽ hình, thuộc công thức tính chu vi, diện tích hình chữ nhật, hình thoi.</a:t>
            </a:r>
            <a:endParaRPr lang="en-US" sz="32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</a:rPr>
              <a:t>Làm các bài tập SGK trang 100</a:t>
            </a:r>
          </a:p>
          <a:p>
            <a:pPr lvl="1" algn="just"/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</a:rPr>
              <a:t>	</a:t>
            </a:r>
            <a:endParaRPr lang="en-US" sz="400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B639BE3-8D4A-46E0-B2CF-64FB1C3E918D}"/>
              </a:ext>
            </a:extLst>
          </p:cNvPr>
          <p:cNvSpPr txBox="1"/>
          <p:nvPr/>
        </p:nvSpPr>
        <p:spPr>
          <a:xfrm>
            <a:off x="1582037" y="2726584"/>
            <a:ext cx="79613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và xếp đúng hình vào tên của chú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 gian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phú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ức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  </a:t>
            </a:r>
          </a:p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		    (Lớp chia thành 6 nhóm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692E7D8C-A267-4BCD-8117-1E7E4FDB1A55}"/>
              </a:ext>
            </a:extLst>
          </p:cNvPr>
          <p:cNvSpPr/>
          <p:nvPr/>
        </p:nvSpPr>
        <p:spPr>
          <a:xfrm>
            <a:off x="1473640" y="1450240"/>
            <a:ext cx="79015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NHANH TAY – NHANH MẮT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692E7D8C-A267-4BCD-8117-1E7E4FDB1A55}"/>
              </a:ext>
            </a:extLst>
          </p:cNvPr>
          <p:cNvSpPr/>
          <p:nvPr/>
        </p:nvSpPr>
        <p:spPr>
          <a:xfrm>
            <a:off x="83518" y="799871"/>
            <a:ext cx="475963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NHANH TAY – NHANH MẮT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28126C8C-32AD-4C7F-B48A-2375009E3E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944215"/>
              </p:ext>
            </p:extLst>
          </p:nvPr>
        </p:nvGraphicFramePr>
        <p:xfrm>
          <a:off x="244204" y="3900401"/>
          <a:ext cx="11338196" cy="2790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34549">
                  <a:extLst>
                    <a:ext uri="{9D8B030D-6E8A-4147-A177-3AD203B41FA5}">
                      <a16:colId xmlns:a16="http://schemas.microsoft.com/office/drawing/2014/main" xmlns="" val="2981034137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xmlns="" val="175672824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xmlns="" val="369794211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xmlns="" val="3015545233"/>
                    </a:ext>
                  </a:extLst>
                </a:gridCol>
              </a:tblGrid>
              <a:tr h="2790845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chữ nhậ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thoi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tam giá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lục giá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55948762"/>
                  </a:ext>
                </a:extLst>
              </a:tr>
            </a:tbl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F823558F-8CAA-44F9-A9AC-AAA377C4B258}"/>
              </a:ext>
            </a:extLst>
          </p:cNvPr>
          <p:cNvGrpSpPr/>
          <p:nvPr/>
        </p:nvGrpSpPr>
        <p:grpSpPr>
          <a:xfrm>
            <a:off x="391558" y="1419869"/>
            <a:ext cx="2682693" cy="2458781"/>
            <a:chOff x="391558" y="1493439"/>
            <a:chExt cx="2682693" cy="2458781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D06BED25-1595-457C-ABB4-CF0F8376C9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391558" y="1493439"/>
              <a:ext cx="2682693" cy="1985055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C9D50C08-75BC-41AB-AF16-4A1C91CF3772}"/>
                </a:ext>
              </a:extLst>
            </p:cNvPr>
            <p:cNvSpPr txBox="1"/>
            <p:nvPr/>
          </p:nvSpPr>
          <p:spPr>
            <a:xfrm>
              <a:off x="95066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1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46362F6-75FF-4C85-B8B4-463B7EDD83BF}"/>
              </a:ext>
            </a:extLst>
          </p:cNvPr>
          <p:cNvGrpSpPr/>
          <p:nvPr/>
        </p:nvGrpSpPr>
        <p:grpSpPr>
          <a:xfrm>
            <a:off x="3068126" y="1203161"/>
            <a:ext cx="2409231" cy="2675489"/>
            <a:chOff x="3068126" y="1276731"/>
            <a:chExt cx="2409231" cy="2675489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xmlns="" id="{B23CF35D-DE55-45D9-9E7B-2D9620FA31B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3068126" y="1276731"/>
              <a:ext cx="2409231" cy="2248563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5A2D197E-7E6D-4D1B-94D2-1D8D51DE371B}"/>
                </a:ext>
              </a:extLst>
            </p:cNvPr>
            <p:cNvSpPr txBox="1"/>
            <p:nvPr/>
          </p:nvSpPr>
          <p:spPr>
            <a:xfrm>
              <a:off x="3490343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2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4104D2A9-6D59-4779-A87D-3FF7A7985BA1}"/>
              </a:ext>
            </a:extLst>
          </p:cNvPr>
          <p:cNvGrpSpPr/>
          <p:nvPr/>
        </p:nvGrpSpPr>
        <p:grpSpPr>
          <a:xfrm>
            <a:off x="5627788" y="1600191"/>
            <a:ext cx="2409231" cy="2278459"/>
            <a:chOff x="5627788" y="1673761"/>
            <a:chExt cx="2409231" cy="227845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xmlns="" id="{45FEE211-859E-48D5-99B3-12FCC792FA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grayscl/>
            </a:blip>
            <a:stretch>
              <a:fillRect/>
            </a:stretch>
          </p:blipFill>
          <p:spPr>
            <a:xfrm>
              <a:off x="5627788" y="1673761"/>
              <a:ext cx="2409231" cy="162441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3089E737-4588-4142-8487-A8EEF543064A}"/>
                </a:ext>
              </a:extLst>
            </p:cNvPr>
            <p:cNvSpPr txBox="1"/>
            <p:nvPr/>
          </p:nvSpPr>
          <p:spPr>
            <a:xfrm>
              <a:off x="603742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3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E08C5FF4-D615-44D7-BC85-402E406F06B0}"/>
              </a:ext>
            </a:extLst>
          </p:cNvPr>
          <p:cNvGrpSpPr/>
          <p:nvPr/>
        </p:nvGrpSpPr>
        <p:grpSpPr>
          <a:xfrm>
            <a:off x="8291211" y="1419869"/>
            <a:ext cx="2311471" cy="2458781"/>
            <a:chOff x="8291211" y="1419869"/>
            <a:chExt cx="2311471" cy="245878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059765B1-B446-4BF4-8DA1-3E492D3A654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grayscl/>
            </a:blip>
            <a:stretch>
              <a:fillRect/>
            </a:stretch>
          </p:blipFill>
          <p:spPr>
            <a:xfrm>
              <a:off x="8291211" y="1419869"/>
              <a:ext cx="2311471" cy="2073061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27A245C5-2766-4CFB-9607-14D8861A0E3E}"/>
                </a:ext>
              </a:extLst>
            </p:cNvPr>
            <p:cNvSpPr txBox="1"/>
            <p:nvPr/>
          </p:nvSpPr>
          <p:spPr>
            <a:xfrm>
              <a:off x="8664549" y="335543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4</a:t>
              </a:r>
            </a:p>
          </p:txBody>
        </p:sp>
      </p:grpSp>
      <p:pic>
        <p:nvPicPr>
          <p:cNvPr id="7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xmlns="" id="{193D23D1-8915-49D6-A132-E41BD927FE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843893" y="305211"/>
            <a:ext cx="1758789" cy="989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4078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0.22851 0.4215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19" y="2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3.7037E-7 L 0.49622 0.42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05" y="2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4211 0.4069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55" y="2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11111E-6 L -0.16771 0.41991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85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7084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F6D7FD05-198E-446D-B689-BBFBB5C06521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. Nhận biết hình tho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7DF2322-2AC7-4CF9-BA78-2680EB2080AC}"/>
              </a:ext>
            </a:extLst>
          </p:cNvPr>
          <p:cNvSpPr txBox="1"/>
          <p:nvPr/>
        </p:nvSpPr>
        <p:spPr>
          <a:xfrm>
            <a:off x="2664482" y="1711999"/>
            <a:ext cx="8511399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thước thẳng (có chia đơn vị) để đo độ dài các cạnh của 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xem các cạnh đố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song song với nhau không.</a:t>
            </a:r>
          </a:p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đặc điểm các góc ở đỉnh O.</a:t>
            </a:r>
          </a:p>
          <a:p>
            <a:pPr algn="just"/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 gian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phút</a:t>
            </a:r>
          </a:p>
          <a:p>
            <a:pPr algn="just"/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ức: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ạt động nhóm đôi</a:t>
            </a:r>
            <a:endParaRPr lang="en-US" sz="3200" b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23BEE3A7-455D-4298-9000-3139234B0D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99" y="2326854"/>
            <a:ext cx="1746392" cy="174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D1F6246D-B6F6-42CE-A1CC-327A96F5F0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1" y="99749"/>
            <a:ext cx="1746392" cy="17463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E545C02C-A7FB-49BD-BD17-3BC2AC8548F1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19" y="193920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6F0A25A-7680-46DB-AC27-D1763E299326}"/>
              </a:ext>
            </a:extLst>
          </p:cNvPr>
          <p:cNvSpPr txBox="1"/>
          <p:nvPr/>
        </p:nvSpPr>
        <p:spPr>
          <a:xfrm>
            <a:off x="5036593" y="1476619"/>
            <a:ext cx="6350611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thước thẳng (có chia đơn vị) để đo độ dài các cạnh của hình tho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</a:p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xem các cạnh đố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hình tho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song song với nhau không.</a:t>
            </a:r>
          </a:p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đặc điểm các góc ở đỉnh O.</a:t>
            </a:r>
          </a:p>
        </p:txBody>
      </p:sp>
      <p:pic>
        <p:nvPicPr>
          <p:cNvPr id="9" name="Đồng hồ đếm ngược 3 phút có âm thanh">
            <a:hlinkClick r:id="" action="ppaction://media"/>
            <a:extLst>
              <a:ext uri="{FF2B5EF4-FFF2-40B4-BE49-F238E27FC236}">
                <a16:creationId xmlns:a16="http://schemas.microsoft.com/office/drawing/2014/main" xmlns="" id="{33EE07B3-A291-4882-97EC-6D7EB998A1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237036" y="217353"/>
            <a:ext cx="1682498" cy="946405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33A7E0FB-F9D0-4550-AFFA-11DF77E6FF91}"/>
              </a:ext>
            </a:extLst>
          </p:cNvPr>
          <p:cNvGrpSpPr/>
          <p:nvPr/>
        </p:nvGrpSpPr>
        <p:grpSpPr>
          <a:xfrm>
            <a:off x="5075286" y="1595729"/>
            <a:ext cx="6087932" cy="591846"/>
            <a:chOff x="0" y="1094010"/>
            <a:chExt cx="6087932" cy="591846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50A3AE4D-4D81-4757-B190-5D442539C58B}"/>
                </a:ext>
              </a:extLst>
            </p:cNvPr>
            <p:cNvSpPr txBox="1"/>
            <p:nvPr/>
          </p:nvSpPr>
          <p:spPr>
            <a:xfrm>
              <a:off x="0" y="1094010"/>
              <a:ext cx="608793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29BC4528-363E-4A94-A66A-B754422CE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139951"/>
                </p:ext>
              </p:extLst>
            </p:nvPr>
          </p:nvGraphicFramePr>
          <p:xfrm>
            <a:off x="534939" y="1179444"/>
            <a:ext cx="5019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1892160" imgH="190440" progId="Equation.DSMT4">
                    <p:embed/>
                  </p:oleObj>
                </mc:Choice>
                <mc:Fallback>
                  <p:oleObj name="Equation" r:id="rId8" imgW="18921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4939" y="1179444"/>
                          <a:ext cx="5019675" cy="506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734D9A6A-8868-43C3-920A-D80998DAC903}"/>
              </a:ext>
            </a:extLst>
          </p:cNvPr>
          <p:cNvSpPr txBox="1"/>
          <p:nvPr/>
        </p:nvSpPr>
        <p:spPr>
          <a:xfrm>
            <a:off x="5013795" y="2650718"/>
            <a:ext cx="608793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;</a:t>
            </a:r>
          </a:p>
          <a:p>
            <a:pPr algn="just"/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BDFA3974-1663-458D-BDA0-037FFEF9FF02}"/>
              </a:ext>
            </a:extLst>
          </p:cNvPr>
          <p:cNvSpPr txBox="1"/>
          <p:nvPr/>
        </p:nvSpPr>
        <p:spPr>
          <a:xfrm>
            <a:off x="4990664" y="4115305"/>
            <a:ext cx="644247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Các góc ở đỉnh O đều là góc vuông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1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E545C02C-A7FB-49BD-BD17-3BC2AC8548F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946" y="192765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6F0A25A-7680-46DB-AC27-D1763E299326}"/>
              </a:ext>
            </a:extLst>
          </p:cNvPr>
          <p:cNvSpPr txBox="1"/>
          <p:nvPr/>
        </p:nvSpPr>
        <p:spPr>
          <a:xfrm>
            <a:off x="519540" y="1659284"/>
            <a:ext cx="6087932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cạnh bằng nhau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BC = CD = DA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ạnh đố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; BC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nhau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ường chéo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uông góc với nhau.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9FD2080E-0F09-4884-8EA2-7385AFE66B4D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. Nhận biết hình tho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11967B2-1352-43C9-9428-CF86D78658AB}"/>
              </a:ext>
            </a:extLst>
          </p:cNvPr>
          <p:cNvSpPr txBox="1"/>
          <p:nvPr/>
        </p:nvSpPr>
        <p:spPr>
          <a:xfrm>
            <a:off x="523315" y="985421"/>
            <a:ext cx="385649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</p:spTree>
    <p:extLst>
      <p:ext uri="{BB962C8B-B14F-4D97-AF65-F5344CB8AC3E}">
        <p14:creationId xmlns:p14="http://schemas.microsoft.com/office/powerpoint/2010/main" val="13455202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8B49B00-6C21-4D63-8926-E1D9430D0391}"/>
              </a:ext>
            </a:extLst>
          </p:cNvPr>
          <p:cNvSpPr txBox="1"/>
          <p:nvPr/>
        </p:nvSpPr>
        <p:spPr>
          <a:xfrm>
            <a:off x="8866343" y="4626210"/>
            <a:ext cx="2473688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cạnh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ED1DB7D-145B-4B9C-81E1-28E76C7E120B}"/>
              </a:ext>
            </a:extLst>
          </p:cNvPr>
          <p:cNvSpPr txBox="1"/>
          <p:nvPr/>
        </p:nvSpPr>
        <p:spPr>
          <a:xfrm>
            <a:off x="4920257" y="4450333"/>
            <a:ext cx="2346369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B86FF69E-7953-494E-808A-2FBED5A6A5AE}"/>
              </a:ext>
            </a:extLst>
          </p:cNvPr>
          <p:cNvSpPr txBox="1"/>
          <p:nvPr/>
        </p:nvSpPr>
        <p:spPr>
          <a:xfrm>
            <a:off x="2921711" y="4608278"/>
            <a:ext cx="2346369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son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C1236F3-BEA2-4D88-AEE6-DD082A2B21EB}"/>
              </a:ext>
            </a:extLst>
          </p:cNvPr>
          <p:cNvSpPr txBox="1"/>
          <p:nvPr/>
        </p:nvSpPr>
        <p:spPr>
          <a:xfrm>
            <a:off x="2905665" y="4549078"/>
            <a:ext cx="2473688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song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xmlns="" id="{05EF1D25-0D1E-4DD6-9ABC-64760E464F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23" y="2478305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!!3">
            <a:extLst>
              <a:ext uri="{FF2B5EF4-FFF2-40B4-BE49-F238E27FC236}">
                <a16:creationId xmlns:a16="http://schemas.microsoft.com/office/drawing/2014/main" xmlns="" id="{C24B8CD9-8EE1-4D1C-BB97-692FD1BDB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449" y="904727"/>
            <a:ext cx="1567713" cy="1410942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9F93CBDF-9AEF-40AD-8C87-55470B26DE29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Củng cố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B64E0A2-F50F-4093-8FF8-7BF66A9DBAF7}"/>
              </a:ext>
            </a:extLst>
          </p:cNvPr>
          <p:cNvSpPr txBox="1"/>
          <p:nvPr/>
        </p:nvSpPr>
        <p:spPr>
          <a:xfrm>
            <a:off x="2121162" y="1105911"/>
            <a:ext cx="8708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ãy điền vào dấu (…) nội dung thích hợ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1109CD0-666F-4CB5-B495-F17470B6B65B}"/>
              </a:ext>
            </a:extLst>
          </p:cNvPr>
          <p:cNvSpPr txBox="1"/>
          <p:nvPr/>
        </p:nvSpPr>
        <p:spPr>
          <a:xfrm>
            <a:off x="2121162" y="1940396"/>
            <a:ext cx="9222431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Hình thoi có: ………… bằng nhau</a:t>
            </a:r>
          </a:p>
          <a:p>
            <a:pPr>
              <a:lnSpc>
                <a:spcPct val="150000"/>
              </a:lnSpc>
            </a:pP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	             hai cặp cạnh đối …………. với nhau              		     hai đường chéo ………….. với nhau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3EE8F780-79DC-4566-B8F1-F3A7B353CB11}"/>
              </a:ext>
            </a:extLst>
          </p:cNvPr>
          <p:cNvSpPr/>
          <p:nvPr/>
        </p:nvSpPr>
        <p:spPr>
          <a:xfrm>
            <a:off x="633345" y="4549078"/>
            <a:ext cx="10540469" cy="98188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CE087EE9-A112-4344-8B3E-48A3A8B97017}"/>
              </a:ext>
            </a:extLst>
          </p:cNvPr>
          <p:cNvSpPr txBox="1"/>
          <p:nvPr/>
        </p:nvSpPr>
        <p:spPr>
          <a:xfrm>
            <a:off x="763875" y="4608278"/>
            <a:ext cx="10471164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; song song; vuông góc; góc vuông; bốn cạnh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22222E-6 L -0.37396 -0.39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98" y="-1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83 0.01227 L 0.36055 -0.2738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19" y="-1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46 0.02523 L 0.21133 -0.1557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43" y="-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4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xmlns="" id="{955548F3-0B09-4660-87D9-DBDDBAAAAB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7175" y="305043"/>
            <a:ext cx="1902633" cy="171237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D3728A3-BB3E-4454-9395-756D7AA93CB9}"/>
              </a:ext>
            </a:extLst>
          </p:cNvPr>
          <p:cNvSpPr txBox="1"/>
          <p:nvPr/>
        </p:nvSpPr>
        <p:spPr>
          <a:xfrm>
            <a:off x="1579065" y="768923"/>
            <a:ext cx="79794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. Cho hình vẽ, hãy điền nội dung thích hợp vào chỗ trống</a:t>
            </a:r>
            <a:endParaRPr lang="en-US" sz="3200" b="1">
              <a:solidFill>
                <a:srgbClr val="0070C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3016D0C7-A919-4AB5-9A42-FA68D5882E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006" y="2228370"/>
            <a:ext cx="4984386" cy="368297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B53362F5-6FE9-474B-B24D-BA9D7CB2F442}"/>
              </a:ext>
            </a:extLst>
          </p:cNvPr>
          <p:cNvSpPr txBox="1"/>
          <p:nvPr/>
        </p:nvSpPr>
        <p:spPr>
          <a:xfrm>
            <a:off x="6308095" y="2320274"/>
            <a:ext cx="4943830" cy="2416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= ………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T …………….. QS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song song với ……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F592BAE-42D0-469F-A1E3-0013A5E94EC5}"/>
              </a:ext>
            </a:extLst>
          </p:cNvPr>
          <p:cNvSpPr txBox="1"/>
          <p:nvPr/>
        </p:nvSpPr>
        <p:spPr>
          <a:xfrm>
            <a:off x="7643002" y="2470163"/>
            <a:ext cx="322921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 = ST = TQ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AE856A2D-7F80-44AB-B541-3C59A0A3124A}"/>
              </a:ext>
            </a:extLst>
          </p:cNvPr>
          <p:cNvSpPr txBox="1"/>
          <p:nvPr/>
        </p:nvSpPr>
        <p:spPr>
          <a:xfrm>
            <a:off x="7053254" y="3250994"/>
            <a:ext cx="245156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 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141AC2E3-627D-4753-BAC2-8BF48B03B71A}"/>
              </a:ext>
            </a:extLst>
          </p:cNvPr>
          <p:cNvSpPr txBox="1"/>
          <p:nvPr/>
        </p:nvSpPr>
        <p:spPr>
          <a:xfrm>
            <a:off x="10199112" y="4076505"/>
            <a:ext cx="113700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http://purl.org/dc/terms/"/>
    <ds:schemaRef ds:uri="http://schemas.openxmlformats.org/package/2006/metadata/core-properties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63</TotalTime>
  <Words>1030</Words>
  <Application>Microsoft Office PowerPoint</Application>
  <PresentationFormat>Custom</PresentationFormat>
  <Paragraphs>233</Paragraphs>
  <Slides>20</Slides>
  <Notes>8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 Hình chữ nhật – Hình tho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DELL</cp:lastModifiedBy>
  <cp:revision>16</cp:revision>
  <dcterms:created xsi:type="dcterms:W3CDTF">2021-06-07T13:44:30Z</dcterms:created>
  <dcterms:modified xsi:type="dcterms:W3CDTF">2023-10-20T02:4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